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80E2714" w14:textId="70FA5E70" w:rsidR="00576257" w:rsidRPr="00E93514" w:rsidRDefault="007A6381" w:rsidP="0028579B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E93514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                                    MÔN TOÁN LỚP 4</w:t>
      </w:r>
      <w:r w:rsidR="00B1330E" w:rsidRPr="00E93514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HỌC KÌ I</w:t>
      </w:r>
      <w:r w:rsidR="00C33BE0" w:rsidRPr="00E93514">
        <w:rPr>
          <w:rFonts w:ascii="Times New Roman" w:eastAsia="Times New Roman" w:hAnsi="Times New Roman" w:cs="Times New Roman"/>
          <w:b/>
          <w:bCs/>
          <w:sz w:val="24"/>
          <w:szCs w:val="24"/>
        </w:rPr>
        <w:t>I</w:t>
      </w:r>
      <w:r w:rsidR="00773166" w:rsidRPr="00E93514">
        <w:rPr>
          <w:rFonts w:ascii="Times New Roman" w:eastAsia="Times New Roman" w:hAnsi="Times New Roman" w:cs="Times New Roman"/>
          <w:b/>
          <w:bCs/>
          <w:sz w:val="24"/>
          <w:szCs w:val="24"/>
        </w:rPr>
        <w:t>,</w:t>
      </w:r>
      <w:r w:rsidRPr="00E93514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NĂM HỌC 202</w:t>
      </w:r>
      <w:r w:rsidR="009B1BF2" w:rsidRPr="00E93514">
        <w:rPr>
          <w:rFonts w:ascii="Times New Roman" w:eastAsia="Times New Roman" w:hAnsi="Times New Roman" w:cs="Times New Roman"/>
          <w:b/>
          <w:bCs/>
          <w:sz w:val="24"/>
          <w:szCs w:val="24"/>
        </w:rPr>
        <w:t>4</w:t>
      </w:r>
      <w:r w:rsidR="00773166" w:rsidRPr="00E93514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E93514">
        <w:rPr>
          <w:rFonts w:ascii="Times New Roman" w:eastAsia="Times New Roman" w:hAnsi="Times New Roman" w:cs="Times New Roman"/>
          <w:b/>
          <w:bCs/>
          <w:sz w:val="24"/>
          <w:szCs w:val="24"/>
        </w:rPr>
        <w:t>-</w:t>
      </w:r>
      <w:r w:rsidR="00773166" w:rsidRPr="00E93514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E93514">
        <w:rPr>
          <w:rFonts w:ascii="Times New Roman" w:eastAsia="Times New Roman" w:hAnsi="Times New Roman" w:cs="Times New Roman"/>
          <w:b/>
          <w:bCs/>
          <w:sz w:val="24"/>
          <w:szCs w:val="24"/>
        </w:rPr>
        <w:t>202</w:t>
      </w:r>
      <w:r w:rsidR="009B1BF2" w:rsidRPr="00E93514">
        <w:rPr>
          <w:rFonts w:ascii="Times New Roman" w:eastAsia="Times New Roman" w:hAnsi="Times New Roman" w:cs="Times New Roman"/>
          <w:b/>
          <w:bCs/>
          <w:sz w:val="24"/>
          <w:szCs w:val="24"/>
        </w:rPr>
        <w:t>5</w:t>
      </w:r>
    </w:p>
    <w:p w14:paraId="11FDF13A" w14:textId="77777777" w:rsidR="00B1330E" w:rsidRPr="00E93514" w:rsidRDefault="00CE2EE6">
      <w:pPr>
        <w:shd w:val="clear" w:color="auto" w:fill="FFFFFF"/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sz w:val="24"/>
          <w:szCs w:val="24"/>
        </w:rPr>
      </w:pPr>
      <w:r w:rsidRPr="00E93514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45AB2864" wp14:editId="5E164F21">
                <wp:simplePos x="0" y="0"/>
                <wp:positionH relativeFrom="column">
                  <wp:posOffset>2688590</wp:posOffset>
                </wp:positionH>
                <wp:positionV relativeFrom="paragraph">
                  <wp:posOffset>27178</wp:posOffset>
                </wp:positionV>
                <wp:extent cx="1336040" cy="0"/>
                <wp:effectExtent l="0" t="0" r="35560" b="19050"/>
                <wp:wrapNone/>
                <wp:docPr id="1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3604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C1A382A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" o:spid="_x0000_s1026" type="#_x0000_t32" style="position:absolute;margin-left:211.7pt;margin-top:2.15pt;width:105.2pt;height:0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"/>
            </w:pict>
          </mc:Fallback>
        </mc:AlternateContent>
      </w:r>
    </w:p>
    <w:p w14:paraId="561BF212" w14:textId="77777777" w:rsidR="00576257" w:rsidRPr="00E93514" w:rsidRDefault="00B1330E" w:rsidP="00B1330E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val="vi-VN"/>
        </w:rPr>
      </w:pPr>
      <w:r w:rsidRPr="00E93514">
        <w:rPr>
          <w:rFonts w:ascii="Times New Roman" w:eastAsia="Times New Roman" w:hAnsi="Times New Roman" w:cs="Times New Roman"/>
          <w:b/>
          <w:bCs/>
          <w:sz w:val="24"/>
          <w:szCs w:val="24"/>
        </w:rPr>
        <w:t>I. MA TRẬN NỘI DUNG KIỂM TRA</w:t>
      </w:r>
    </w:p>
    <w:tbl>
      <w:tblPr>
        <w:tblW w:w="1006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93"/>
        <w:gridCol w:w="2438"/>
        <w:gridCol w:w="3261"/>
        <w:gridCol w:w="3373"/>
      </w:tblGrid>
      <w:tr w:rsidR="005D5164" w:rsidRPr="00E93514" w14:paraId="16E884C2" w14:textId="77777777" w:rsidTr="00C92CD6">
        <w:trPr>
          <w:trHeight w:val="851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2278A1" w14:textId="77777777" w:rsidR="005D5164" w:rsidRPr="00E93514" w:rsidRDefault="005D5164" w:rsidP="00744225">
            <w:pPr>
              <w:spacing w:after="0" w:line="240" w:lineRule="auto"/>
              <w:ind w:left="-108" w:right="-108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it-IT"/>
              </w:rPr>
            </w:pPr>
            <w:r w:rsidRPr="00E93514">
              <w:rPr>
                <w:rFonts w:ascii="Times New Roman" w:hAnsi="Times New Roman" w:cs="Times New Roman"/>
                <w:b/>
                <w:bCs/>
                <w:sz w:val="20"/>
                <w:szCs w:val="20"/>
                <w:lang w:val="it-IT"/>
              </w:rPr>
              <w:t>Tên nội dung, chủ đề, mạch kiến thức</w:t>
            </w:r>
          </w:p>
        </w:tc>
        <w:tc>
          <w:tcPr>
            <w:tcW w:w="2438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3C3FDFB3" w14:textId="77777777" w:rsidR="0028579B" w:rsidRPr="00E93514" w:rsidRDefault="005D5164" w:rsidP="0027308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9351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Mức 1 </w:t>
            </w:r>
          </w:p>
          <w:p w14:paraId="2CF597E4" w14:textId="7F0D4C95" w:rsidR="005D5164" w:rsidRPr="00E93514" w:rsidRDefault="00EC7F5F" w:rsidP="0027308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sv-SE"/>
              </w:rPr>
            </w:pPr>
            <w:r w:rsidRPr="00E9351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Nhận biết)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2FD50CC2" w14:textId="77777777" w:rsidR="0028579B" w:rsidRPr="00E93514" w:rsidRDefault="005D5164" w:rsidP="0027308C">
            <w:pPr>
              <w:spacing w:after="0" w:line="240" w:lineRule="auto"/>
              <w:ind w:right="-108" w:hanging="108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9351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ức 2</w:t>
            </w:r>
          </w:p>
          <w:p w14:paraId="64D0C1B2" w14:textId="79759B55" w:rsidR="005D5164" w:rsidRPr="00E93514" w:rsidRDefault="0028579B" w:rsidP="0027308C">
            <w:pPr>
              <w:spacing w:after="0" w:line="240" w:lineRule="auto"/>
              <w:ind w:right="-108" w:hanging="108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sv-SE"/>
              </w:rPr>
            </w:pPr>
            <w:r w:rsidRPr="00E9351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Thông hiểu)</w:t>
            </w:r>
          </w:p>
        </w:tc>
        <w:tc>
          <w:tcPr>
            <w:tcW w:w="3373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7B2B4360" w14:textId="77777777" w:rsidR="0028579B" w:rsidRPr="00E93514" w:rsidRDefault="005D5164" w:rsidP="0027308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9351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ức 3</w:t>
            </w:r>
          </w:p>
          <w:p w14:paraId="0A7A7509" w14:textId="1B573224" w:rsidR="005D5164" w:rsidRPr="00E93514" w:rsidRDefault="0028579B" w:rsidP="0027308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sv-SE"/>
              </w:rPr>
            </w:pPr>
            <w:r w:rsidRPr="00E9351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Vận dụng)</w:t>
            </w:r>
          </w:p>
        </w:tc>
      </w:tr>
      <w:tr w:rsidR="00576257" w:rsidRPr="00E93514" w14:paraId="6802810B" w14:textId="77777777" w:rsidTr="00C92CD6">
        <w:trPr>
          <w:trHeight w:val="126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814D92" w14:textId="3107267A" w:rsidR="00576257" w:rsidRPr="00E93514" w:rsidRDefault="0011402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93514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1.</w:t>
            </w:r>
            <w:r w:rsidR="007A6381" w:rsidRPr="00E93514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Số và phép tính</w:t>
            </w:r>
          </w:p>
          <w:p w14:paraId="4C8987AC" w14:textId="77777777" w:rsidR="00576257" w:rsidRPr="00E93514" w:rsidRDefault="0057625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2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647038" w14:textId="7BC5055A" w:rsidR="008113E5" w:rsidRPr="00E93514" w:rsidRDefault="00BA7DA0" w:rsidP="00C62BF1">
            <w:pPr>
              <w:spacing w:after="0" w:line="240" w:lineRule="auto"/>
              <w:jc w:val="both"/>
              <w:rPr>
                <w:rStyle w:val="fontstyle01"/>
                <w:b w:val="0"/>
                <w:bCs w:val="0"/>
                <w:sz w:val="24"/>
                <w:szCs w:val="24"/>
              </w:rPr>
            </w:pP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-</w:t>
            </w:r>
            <w:r w:rsidR="003955B7"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 Đọc, viết các số có nhiều chữ số (đến lớp triệu)</w:t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; phân số.</w:t>
            </w:r>
            <w:r w:rsidR="003955B7" w:rsidRPr="00E9351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="008113E5" w:rsidRPr="00E93514">
              <w:rPr>
                <w:rStyle w:val="fontstyle01"/>
                <w:b w:val="0"/>
                <w:bCs w:val="0"/>
                <w:sz w:val="24"/>
                <w:szCs w:val="24"/>
              </w:rPr>
              <w:t>-</w:t>
            </w:r>
            <w:r w:rsidR="003955B7"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 Nhận biết được cấu tạo thập phân của một số và giá trị của</w:t>
            </w:r>
            <w:r w:rsidR="00584DE7" w:rsidRPr="00E93514">
              <w:rPr>
                <w:rFonts w:ascii="Times New Roman" w:hAnsi="Times New Roman" w:cs="Times New Roman"/>
              </w:rPr>
              <w:t xml:space="preserve"> </w:t>
            </w:r>
            <w:r w:rsidR="003955B7" w:rsidRPr="00E93514">
              <w:rPr>
                <w:rStyle w:val="fontstyle01"/>
                <w:b w:val="0"/>
                <w:bCs w:val="0"/>
                <w:sz w:val="24"/>
                <w:szCs w:val="24"/>
              </w:rPr>
              <w:t>từng chữ số trong mỗi số.</w:t>
            </w:r>
            <w:r w:rsidR="003955B7" w:rsidRPr="00E9351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="008113E5" w:rsidRPr="00E93514">
              <w:rPr>
                <w:rStyle w:val="fontstyle01"/>
                <w:b w:val="0"/>
                <w:bCs w:val="0"/>
                <w:sz w:val="24"/>
                <w:szCs w:val="24"/>
              </w:rPr>
              <w:t>-</w:t>
            </w:r>
            <w:r w:rsidR="003955B7"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 Nhận biết được số chẵn, số lẻ.</w:t>
            </w:r>
          </w:p>
          <w:p w14:paraId="1DF7AF5D" w14:textId="40AC35E3" w:rsidR="00576257" w:rsidRPr="00E93514" w:rsidRDefault="008113E5" w:rsidP="00C62BF1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-</w:t>
            </w:r>
            <w:r w:rsidR="005505D6"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 Nhận biết được khái niệm ban đầu về phân số, tử số, mẫu số</w:t>
            </w:r>
            <w:r w:rsidR="0090120C" w:rsidRPr="00E93514">
              <w:rPr>
                <w:rStyle w:val="fontstyle01"/>
                <w:b w:val="0"/>
                <w:bCs w:val="0"/>
                <w:sz w:val="24"/>
                <w:szCs w:val="24"/>
              </w:rPr>
              <w:t>; tính chất cơ bản của phân số.</w:t>
            </w:r>
            <w:r w:rsidR="005505D6" w:rsidRPr="00E9351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1C93E1" w14:textId="54ED3D18" w:rsidR="003955B7" w:rsidRPr="00E93514" w:rsidRDefault="00FF13AD" w:rsidP="00C62BF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- S</w:t>
            </w:r>
            <w:r w:rsidR="003955B7" w:rsidRPr="00E93514">
              <w:rPr>
                <w:rStyle w:val="fontstyle01"/>
                <w:b w:val="0"/>
                <w:bCs w:val="0"/>
                <w:sz w:val="24"/>
                <w:szCs w:val="24"/>
              </w:rPr>
              <w:t>ắp xếp các số</w:t>
            </w:r>
            <w:r w:rsidR="00D173B5" w:rsidRPr="00E93514">
              <w:rPr>
                <w:rStyle w:val="fontstyle01"/>
                <w:b w:val="0"/>
                <w:bCs w:val="0"/>
                <w:sz w:val="24"/>
                <w:szCs w:val="24"/>
              </w:rPr>
              <w:t>, phân số</w:t>
            </w:r>
            <w:r w:rsidR="003955B7"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 theo thứ tự (từ bé đến lớn hoặc ngược lại) </w:t>
            </w:r>
          </w:p>
          <w:p w14:paraId="2DA7863C" w14:textId="6FB1EE0F" w:rsidR="003955B7" w:rsidRPr="00E93514" w:rsidRDefault="0069288A" w:rsidP="00C62BF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- </w:t>
            </w:r>
            <w:r w:rsidR="003955B7" w:rsidRPr="00E93514">
              <w:rPr>
                <w:rStyle w:val="fontstyle01"/>
                <w:b w:val="0"/>
                <w:bCs w:val="0"/>
                <w:sz w:val="24"/>
                <w:szCs w:val="24"/>
              </w:rPr>
              <w:t>Làm tròn được số tròn trăm nghìn</w:t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.</w:t>
            </w:r>
          </w:p>
          <w:p w14:paraId="5FDCCECF" w14:textId="2E75D81A" w:rsidR="003955B7" w:rsidRPr="00E93514" w:rsidRDefault="004F7F2D" w:rsidP="00C62BF1">
            <w:pPr>
              <w:spacing w:after="0" w:line="240" w:lineRule="auto"/>
              <w:jc w:val="both"/>
              <w:rPr>
                <w:rStyle w:val="fontstyle01"/>
                <w:rFonts w:eastAsia="Times New Roman"/>
                <w:b w:val="0"/>
                <w:bCs w:val="0"/>
                <w:color w:val="auto"/>
                <w:sz w:val="24"/>
                <w:szCs w:val="24"/>
              </w:rPr>
            </w:pP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-</w:t>
            </w:r>
            <w:r w:rsidR="003955B7"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 Thực hiện được các phép cộng,  trừ các </w:t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STN, PS. </w:t>
            </w:r>
            <w:r w:rsidR="004E7241" w:rsidRPr="00E93514">
              <w:rPr>
                <w:rStyle w:val="fontstyle01"/>
                <w:b w:val="0"/>
                <w:bCs w:val="0"/>
                <w:sz w:val="24"/>
                <w:szCs w:val="24"/>
              </w:rPr>
              <w:t>P</w:t>
            </w:r>
            <w:r w:rsidR="00B15E47" w:rsidRPr="00E93514">
              <w:rPr>
                <w:rStyle w:val="fontstyle01"/>
                <w:b w:val="0"/>
                <w:bCs w:val="0"/>
                <w:sz w:val="24"/>
                <w:szCs w:val="24"/>
              </w:rPr>
              <w:t>hép nhân (phép chia )với (cho) các số có không quá hai chữ số</w:t>
            </w:r>
            <w:r w:rsidR="005E34FF"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; </w:t>
            </w:r>
          </w:p>
          <w:p w14:paraId="10F35CFA" w14:textId="6AB42195" w:rsidR="00B15E47" w:rsidRPr="00E93514" w:rsidRDefault="00B15E47" w:rsidP="00C62BF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- Thực hiện được phép nhân</w:t>
            </w:r>
            <w:r w:rsidR="005E34FF"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 (chia)</w:t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 với</w:t>
            </w:r>
            <w:r w:rsidR="005E34FF"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 (cho)</w:t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 10; 100; 1000;... </w:t>
            </w:r>
          </w:p>
          <w:p w14:paraId="54391BE3" w14:textId="24D321C2" w:rsidR="0069288A" w:rsidRPr="00E93514" w:rsidRDefault="00B15E47" w:rsidP="00C62BF1">
            <w:pPr>
              <w:spacing w:after="0" w:line="240" w:lineRule="auto"/>
              <w:jc w:val="both"/>
              <w:rPr>
                <w:rStyle w:val="fontstyle01"/>
                <w:b w:val="0"/>
                <w:bCs w:val="0"/>
                <w:sz w:val="24"/>
                <w:szCs w:val="24"/>
              </w:rPr>
            </w:pP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-</w:t>
            </w:r>
            <w:r w:rsidR="003955B7"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 Tính được số trung bình cộng của hai hay nhiều số.</w:t>
            </w:r>
          </w:p>
          <w:p w14:paraId="008BA782" w14:textId="3AE0E141" w:rsidR="005505D6" w:rsidRPr="00E93514" w:rsidRDefault="0069288A" w:rsidP="00C62BF1">
            <w:pPr>
              <w:spacing w:after="0" w:line="240" w:lineRule="auto"/>
              <w:jc w:val="both"/>
              <w:rPr>
                <w:rStyle w:val="fontstyle01"/>
                <w:b w:val="0"/>
                <w:bCs w:val="0"/>
                <w:sz w:val="24"/>
                <w:szCs w:val="24"/>
              </w:rPr>
            </w:pP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- T</w:t>
            </w:r>
            <w:r w:rsidR="005505D6" w:rsidRPr="00E93514">
              <w:rPr>
                <w:rStyle w:val="fontstyle01"/>
                <w:b w:val="0"/>
                <w:bCs w:val="0"/>
                <w:sz w:val="24"/>
                <w:szCs w:val="24"/>
              </w:rPr>
              <w:t>ính được giá trị của</w:t>
            </w:r>
            <w:r w:rsidRPr="00E93514">
              <w:rPr>
                <w:rFonts w:ascii="Times New Roman" w:hAnsi="Times New Roman" w:cs="Times New Roman"/>
              </w:rPr>
              <w:t xml:space="preserve"> </w:t>
            </w:r>
            <w:r w:rsidR="005505D6"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biểu thức </w:t>
            </w:r>
            <w:r w:rsidR="00B15E47" w:rsidRPr="00E93514">
              <w:rPr>
                <w:rStyle w:val="fontstyle01"/>
                <w:b w:val="0"/>
                <w:bCs w:val="0"/>
                <w:sz w:val="24"/>
                <w:szCs w:val="24"/>
              </w:rPr>
              <w:t>số (chữ)</w:t>
            </w:r>
            <w:r w:rsidR="00180EC5" w:rsidRPr="00E93514">
              <w:rPr>
                <w:rStyle w:val="fontstyle01"/>
                <w:b w:val="0"/>
                <w:bCs w:val="0"/>
                <w:sz w:val="24"/>
                <w:szCs w:val="24"/>
              </w:rPr>
              <w:t>.</w:t>
            </w:r>
          </w:p>
          <w:p w14:paraId="1D7E8E17" w14:textId="76A45C69" w:rsidR="00576257" w:rsidRPr="00E93514" w:rsidRDefault="00B15E47" w:rsidP="00C62BF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-</w:t>
            </w:r>
            <w:r w:rsidR="00871252"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 Thực hiện được việc rút gọn phân số</w:t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; </w:t>
            </w:r>
            <w:r w:rsidR="00871252" w:rsidRPr="00E93514">
              <w:rPr>
                <w:rStyle w:val="fontstyle01"/>
                <w:b w:val="0"/>
                <w:bCs w:val="0"/>
                <w:sz w:val="24"/>
                <w:szCs w:val="24"/>
              </w:rPr>
              <w:t>quy đồng mẫu số hai phân số</w:t>
            </w:r>
            <w:r w:rsidR="005E34FF" w:rsidRPr="00E93514">
              <w:rPr>
                <w:rStyle w:val="fontstyle01"/>
                <w:b w:val="0"/>
                <w:bCs w:val="0"/>
                <w:sz w:val="24"/>
                <w:szCs w:val="24"/>
              </w:rPr>
              <w:t>.</w:t>
            </w:r>
          </w:p>
        </w:tc>
        <w:tc>
          <w:tcPr>
            <w:tcW w:w="3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7C0C37" w14:textId="2208F241" w:rsidR="005505D6" w:rsidRPr="00E93514" w:rsidRDefault="00201F12" w:rsidP="00C62BF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- </w:t>
            </w:r>
            <w:r w:rsidR="005505D6" w:rsidRPr="00E93514">
              <w:rPr>
                <w:rStyle w:val="fontstyle01"/>
                <w:b w:val="0"/>
                <w:bCs w:val="0"/>
                <w:sz w:val="24"/>
                <w:szCs w:val="24"/>
              </w:rPr>
              <w:t>Vận dụng được tính chất của phép tính để tính nhẩm và tính bằng cách</w:t>
            </w:r>
            <w:r w:rsidR="005505D6" w:rsidRPr="00E9351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="005505D6" w:rsidRPr="00E93514">
              <w:rPr>
                <w:rStyle w:val="fontstyle01"/>
                <w:b w:val="0"/>
                <w:bCs w:val="0"/>
                <w:sz w:val="24"/>
                <w:szCs w:val="24"/>
              </w:rPr>
              <w:t>thuận tiện nhất.</w:t>
            </w:r>
          </w:p>
          <w:p w14:paraId="7AB93438" w14:textId="6AF9A73F" w:rsidR="00871252" w:rsidRPr="00E93514" w:rsidRDefault="00201F12" w:rsidP="00C62BF1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- </w:t>
            </w:r>
            <w:r w:rsidR="005505D6" w:rsidRPr="00E93514">
              <w:rPr>
                <w:rStyle w:val="fontstyle01"/>
                <w:b w:val="0"/>
                <w:bCs w:val="0"/>
                <w:sz w:val="24"/>
                <w:szCs w:val="24"/>
              </w:rPr>
              <w:t>Giải quyết được một số vấn đề gắn với việc giải các bài toán có đến hai</w:t>
            </w:r>
            <w:r w:rsidRPr="00E93514">
              <w:rPr>
                <w:rFonts w:ascii="Times New Roman" w:hAnsi="Times New Roman" w:cs="Times New Roman"/>
              </w:rPr>
              <w:t xml:space="preserve"> </w:t>
            </w:r>
            <w:r w:rsidR="005505D6" w:rsidRPr="00E93514">
              <w:rPr>
                <w:rStyle w:val="fontstyle01"/>
                <w:b w:val="0"/>
                <w:bCs w:val="0"/>
                <w:sz w:val="24"/>
                <w:szCs w:val="24"/>
              </w:rPr>
              <w:t>hoặc ba bước tính liên quan</w:t>
            </w:r>
            <w:r w:rsidRPr="00E93514">
              <w:rPr>
                <w:rFonts w:ascii="Times New Roman" w:hAnsi="Times New Roman" w:cs="Times New Roman"/>
              </w:rPr>
              <w:t xml:space="preserve"> </w:t>
            </w:r>
            <w:r w:rsidR="005505D6" w:rsidRPr="00E93514">
              <w:rPr>
                <w:rStyle w:val="fontstyle01"/>
                <w:b w:val="0"/>
                <w:bCs w:val="0"/>
                <w:sz w:val="24"/>
                <w:szCs w:val="24"/>
              </w:rPr>
              <w:t>đến thành phần và kết quả của phép tính; liên quan đến tìm số trung bình cộng của hai số; tìm hai số</w:t>
            </w:r>
            <w:r w:rsidR="005505D6" w:rsidRPr="00E9351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="005505D6" w:rsidRPr="00E93514">
              <w:rPr>
                <w:rStyle w:val="fontstyle01"/>
                <w:b w:val="0"/>
                <w:bCs w:val="0"/>
                <w:sz w:val="24"/>
                <w:szCs w:val="24"/>
              </w:rPr>
              <w:t>khi biết tổng và hiệu của hai số đó; bài toán liên quan đến rút về đơn vị</w:t>
            </w:r>
            <w:r w:rsidR="00352815"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; </w:t>
            </w:r>
            <w:r w:rsidR="00871252" w:rsidRPr="00E93514">
              <w:rPr>
                <w:rStyle w:val="fontstyle01"/>
                <w:b w:val="0"/>
                <w:bCs w:val="0"/>
                <w:sz w:val="24"/>
                <w:szCs w:val="24"/>
              </w:rPr>
              <w:t>liên quan đến tìm phân số của một số.</w:t>
            </w:r>
          </w:p>
          <w:p w14:paraId="6E92399D" w14:textId="77777777" w:rsidR="00871252" w:rsidRPr="00E93514" w:rsidRDefault="00871252" w:rsidP="00C62BF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628A2035" w14:textId="3C03A1B3" w:rsidR="003955B7" w:rsidRPr="00E93514" w:rsidRDefault="003955B7" w:rsidP="00C62BF1">
            <w:pPr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sv-SE"/>
              </w:rPr>
            </w:pPr>
          </w:p>
        </w:tc>
      </w:tr>
      <w:tr w:rsidR="00D173B5" w:rsidRPr="00E93514" w14:paraId="61F84379" w14:textId="77777777" w:rsidTr="00C92CD6">
        <w:trPr>
          <w:trHeight w:val="126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303AF1" w14:textId="063B6E91" w:rsidR="00D173B5" w:rsidRPr="00E93514" w:rsidRDefault="0011402F" w:rsidP="00D173B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93514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2.</w:t>
            </w:r>
            <w:r w:rsidR="00D173B5" w:rsidRPr="00E93514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Hình học và </w:t>
            </w:r>
            <w:r w:rsidRPr="00E93514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Đ</w:t>
            </w:r>
            <w:r w:rsidR="00D173B5" w:rsidRPr="00E9351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o lường</w:t>
            </w:r>
          </w:p>
          <w:p w14:paraId="2927A6D6" w14:textId="77777777" w:rsidR="00D173B5" w:rsidRPr="00E93514" w:rsidRDefault="00D173B5" w:rsidP="00744225">
            <w:pPr>
              <w:spacing w:after="0" w:line="240" w:lineRule="auto"/>
              <w:ind w:right="-108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</w:tc>
        <w:tc>
          <w:tcPr>
            <w:tcW w:w="2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4A209D" w14:textId="7F4396B7" w:rsidR="00D173B5" w:rsidRPr="00E93514" w:rsidRDefault="004E7241" w:rsidP="00C62BF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-</w:t>
            </w:r>
            <w:r w:rsidR="00D173B5"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 Nhận biết được góc nhọn, góc tù, góc bẹt;</w:t>
            </w:r>
            <w:r w:rsidR="00D173B5" w:rsidRPr="00E9351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="00D173B5" w:rsidRPr="00E93514">
              <w:rPr>
                <w:rStyle w:val="fontstyle01"/>
                <w:b w:val="0"/>
                <w:bCs w:val="0"/>
                <w:sz w:val="24"/>
                <w:szCs w:val="24"/>
              </w:rPr>
              <w:t>hai đường thẳng vuông góc, hai đường thẳng song song; hình bình hành, hình thoi</w:t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.</w:t>
            </w:r>
          </w:p>
          <w:p w14:paraId="71382DBD" w14:textId="7F0F135D" w:rsidR="00D173B5" w:rsidRPr="00E93514" w:rsidRDefault="004E7241" w:rsidP="00C62BF1">
            <w:pPr>
              <w:spacing w:after="0" w:line="240" w:lineRule="auto"/>
              <w:jc w:val="both"/>
              <w:rPr>
                <w:rStyle w:val="fontstyle01"/>
                <w:rFonts w:eastAsia="Times New Roman"/>
                <w:b w:val="0"/>
                <w:bCs w:val="0"/>
                <w:color w:val="auto"/>
                <w:sz w:val="24"/>
                <w:szCs w:val="24"/>
              </w:rPr>
            </w:pP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-</w:t>
            </w:r>
            <w:r w:rsidR="00D173B5"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 Nhận biết các đơn vị đo khối lượng: </w:t>
            </w:r>
            <w:r w:rsidR="00D173B5" w:rsidRPr="00E93514">
              <w:rPr>
                <w:rStyle w:val="fontstyle21"/>
                <w:rFonts w:ascii="Times New Roman" w:hAnsi="Times New Roman" w:cs="Times New Roman"/>
                <w:sz w:val="24"/>
                <w:szCs w:val="24"/>
              </w:rPr>
              <w:t xml:space="preserve">yến, tạ, tấn </w:t>
            </w:r>
            <w:r w:rsidR="00D173B5"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và quan hệ giữa các đơn vị đó với </w:t>
            </w:r>
            <w:r w:rsidR="00D173B5" w:rsidRPr="00E93514">
              <w:rPr>
                <w:rStyle w:val="fontstyle21"/>
                <w:rFonts w:ascii="Times New Roman" w:hAnsi="Times New Roman" w:cs="Times New Roman"/>
                <w:sz w:val="24"/>
                <w:szCs w:val="24"/>
              </w:rPr>
              <w:t>kg</w:t>
            </w:r>
            <w:r w:rsidR="00D173B5" w:rsidRPr="00E93514">
              <w:rPr>
                <w:rStyle w:val="fontstyle01"/>
                <w:b w:val="0"/>
                <w:bCs w:val="0"/>
                <w:sz w:val="24"/>
                <w:szCs w:val="24"/>
              </w:rPr>
              <w:t>.</w:t>
            </w:r>
            <w:r w:rsidR="00D173B5" w:rsidRPr="00E9351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-</w:t>
            </w:r>
            <w:r w:rsidR="00D173B5"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 Nhận biết các đơn vị đo diện tích: </w:t>
            </w:r>
            <w:r w:rsidR="00D173B5" w:rsidRPr="00E93514">
              <w:rPr>
                <w:rStyle w:val="fontstyle21"/>
                <w:rFonts w:ascii="Times New Roman" w:hAnsi="Times New Roman" w:cs="Times New Roman"/>
                <w:sz w:val="24"/>
                <w:szCs w:val="24"/>
              </w:rPr>
              <w:t>dm</w:t>
            </w:r>
            <w:r w:rsidR="00D173B5" w:rsidRPr="00E93514">
              <w:rPr>
                <w:rStyle w:val="fontstyle01"/>
                <w:b w:val="0"/>
                <w:bCs w:val="0"/>
                <w:sz w:val="24"/>
                <w:szCs w:val="24"/>
                <w:vertAlign w:val="superscript"/>
              </w:rPr>
              <w:t>2</w:t>
            </w:r>
            <w:r w:rsidR="00D173B5"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, </w:t>
            </w:r>
            <w:r w:rsidR="00D173B5" w:rsidRPr="00E93514">
              <w:rPr>
                <w:rStyle w:val="fontstyle21"/>
                <w:rFonts w:ascii="Times New Roman" w:hAnsi="Times New Roman" w:cs="Times New Roman"/>
                <w:sz w:val="24"/>
                <w:szCs w:val="24"/>
              </w:rPr>
              <w:t>m</w:t>
            </w:r>
            <w:r w:rsidR="00D173B5" w:rsidRPr="00E93514">
              <w:rPr>
                <w:rStyle w:val="fontstyle01"/>
                <w:b w:val="0"/>
                <w:bCs w:val="0"/>
                <w:sz w:val="24"/>
                <w:szCs w:val="24"/>
                <w:vertAlign w:val="superscript"/>
              </w:rPr>
              <w:t>2</w:t>
            </w:r>
            <w:r w:rsidR="00D173B5"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, </w:t>
            </w:r>
            <w:r w:rsidR="00D173B5" w:rsidRPr="00E93514">
              <w:rPr>
                <w:rStyle w:val="fontstyle21"/>
                <w:rFonts w:ascii="Times New Roman" w:hAnsi="Times New Roman" w:cs="Times New Roman"/>
                <w:sz w:val="24"/>
                <w:szCs w:val="24"/>
              </w:rPr>
              <w:t>mm</w:t>
            </w:r>
            <w:r w:rsidR="00D173B5" w:rsidRPr="00E93514">
              <w:rPr>
                <w:rStyle w:val="fontstyle01"/>
                <w:b w:val="0"/>
                <w:bCs w:val="0"/>
                <w:sz w:val="24"/>
                <w:szCs w:val="24"/>
                <w:vertAlign w:val="superscript"/>
              </w:rPr>
              <w:t>2</w:t>
            </w:r>
            <w:r w:rsidR="00D173B5"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 và quan hệ giữa các đơn vị đó</w:t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;</w:t>
            </w:r>
            <w:r w:rsidRPr="00E93514">
              <w:rPr>
                <w:rFonts w:ascii="Times New Roman" w:hAnsi="Times New Roman" w:cs="Times New Roman"/>
              </w:rPr>
              <w:t xml:space="preserve"> </w:t>
            </w:r>
            <w:r w:rsidR="00D173B5" w:rsidRPr="00E93514">
              <w:rPr>
                <w:rStyle w:val="fontstyle01"/>
                <w:b w:val="0"/>
                <w:bCs w:val="0"/>
                <w:sz w:val="24"/>
                <w:szCs w:val="24"/>
              </w:rPr>
              <w:t>các đơn vị đo thời gian: giây, thế kỉ và quan hệ giữa các</w:t>
            </w:r>
            <w:r w:rsidR="00D173B5" w:rsidRPr="00E93514">
              <w:rPr>
                <w:rFonts w:ascii="Times New Roman" w:hAnsi="Times New Roman" w:cs="Times New Roman"/>
              </w:rPr>
              <w:t xml:space="preserve"> </w:t>
            </w:r>
            <w:r w:rsidR="00D173B5" w:rsidRPr="00E93514">
              <w:rPr>
                <w:rStyle w:val="fontstyle01"/>
                <w:b w:val="0"/>
                <w:bCs w:val="0"/>
                <w:sz w:val="24"/>
                <w:szCs w:val="24"/>
              </w:rPr>
              <w:t>đơn vị đo thời gian đã học</w:t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;</w:t>
            </w:r>
            <w:r w:rsidR="00D173B5"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 đơn vị đo góc: độ (o)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A36C5F" w14:textId="2112E15F" w:rsidR="00D173B5" w:rsidRPr="00E93514" w:rsidRDefault="00D725CC" w:rsidP="00C62BF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-</w:t>
            </w:r>
            <w:r w:rsidR="00D173B5"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 Sử dụng được thước đo góc để đo các góc: 60</w:t>
            </w:r>
            <w:r w:rsidR="00D173B5" w:rsidRPr="00E93514">
              <w:rPr>
                <w:rStyle w:val="fontstyle01"/>
                <w:b w:val="0"/>
                <w:bCs w:val="0"/>
                <w:sz w:val="24"/>
                <w:szCs w:val="24"/>
                <w:vertAlign w:val="superscript"/>
              </w:rPr>
              <w:t>o</w:t>
            </w:r>
            <w:r w:rsidR="00D173B5" w:rsidRPr="00E93514">
              <w:rPr>
                <w:rStyle w:val="fontstyle01"/>
                <w:b w:val="0"/>
                <w:bCs w:val="0"/>
                <w:sz w:val="24"/>
                <w:szCs w:val="24"/>
              </w:rPr>
              <w:t>; 90</w:t>
            </w:r>
            <w:r w:rsidR="00D173B5" w:rsidRPr="00E93514">
              <w:rPr>
                <w:rStyle w:val="fontstyle01"/>
                <w:b w:val="0"/>
                <w:bCs w:val="0"/>
                <w:sz w:val="24"/>
                <w:szCs w:val="24"/>
                <w:vertAlign w:val="superscript"/>
              </w:rPr>
              <w:t>o</w:t>
            </w:r>
            <w:r w:rsidR="00D173B5" w:rsidRPr="00E93514">
              <w:rPr>
                <w:rStyle w:val="fontstyle01"/>
                <w:b w:val="0"/>
                <w:bCs w:val="0"/>
                <w:sz w:val="24"/>
                <w:szCs w:val="24"/>
              </w:rPr>
              <w:t>; 120</w:t>
            </w:r>
            <w:r w:rsidR="00D173B5" w:rsidRPr="00E93514">
              <w:rPr>
                <w:rStyle w:val="fontstyle01"/>
                <w:b w:val="0"/>
                <w:bCs w:val="0"/>
                <w:sz w:val="24"/>
                <w:szCs w:val="24"/>
                <w:vertAlign w:val="superscript"/>
              </w:rPr>
              <w:t>o</w:t>
            </w:r>
            <w:r w:rsidR="00D173B5" w:rsidRPr="00E93514">
              <w:rPr>
                <w:rStyle w:val="fontstyle01"/>
                <w:b w:val="0"/>
                <w:bCs w:val="0"/>
                <w:sz w:val="24"/>
                <w:szCs w:val="24"/>
              </w:rPr>
              <w:t>; 180</w:t>
            </w:r>
            <w:r w:rsidR="00D173B5" w:rsidRPr="00E93514">
              <w:rPr>
                <w:rStyle w:val="fontstyle01"/>
                <w:b w:val="0"/>
                <w:bCs w:val="0"/>
                <w:sz w:val="24"/>
                <w:szCs w:val="24"/>
                <w:vertAlign w:val="superscript"/>
              </w:rPr>
              <w:t>o</w:t>
            </w:r>
            <w:r w:rsidR="00D173B5" w:rsidRPr="00E93514">
              <w:rPr>
                <w:rStyle w:val="fontstyle01"/>
                <w:b w:val="0"/>
                <w:bCs w:val="0"/>
                <w:sz w:val="24"/>
                <w:szCs w:val="24"/>
              </w:rPr>
              <w:t>.</w:t>
            </w:r>
          </w:p>
          <w:p w14:paraId="133FAF3D" w14:textId="049EC0C7" w:rsidR="00D173B5" w:rsidRPr="00E93514" w:rsidRDefault="0052611E" w:rsidP="00C62BF1">
            <w:pPr>
              <w:spacing w:after="0" w:line="240" w:lineRule="auto"/>
              <w:jc w:val="both"/>
              <w:rPr>
                <w:rStyle w:val="fontstyle01"/>
                <w:rFonts w:eastAsia="Times New Roman"/>
                <w:b w:val="0"/>
                <w:bCs w:val="0"/>
                <w:color w:val="auto"/>
                <w:sz w:val="24"/>
                <w:szCs w:val="24"/>
              </w:rPr>
            </w:pP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-</w:t>
            </w:r>
            <w:r w:rsidR="00D173B5"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 Thực hiện được việc chuyển đổi và tính toán với các số đo độ dài (</w:t>
            </w:r>
            <w:r w:rsidR="00D173B5" w:rsidRPr="00E93514">
              <w:rPr>
                <w:rStyle w:val="fontstyle21"/>
                <w:rFonts w:ascii="Times New Roman" w:hAnsi="Times New Roman" w:cs="Times New Roman"/>
                <w:sz w:val="24"/>
                <w:szCs w:val="24"/>
              </w:rPr>
              <w:t>mm</w:t>
            </w:r>
            <w:r w:rsidR="00D173B5" w:rsidRPr="00E93514">
              <w:rPr>
                <w:rStyle w:val="fontstyle01"/>
                <w:b w:val="0"/>
                <w:bCs w:val="0"/>
                <w:sz w:val="24"/>
                <w:szCs w:val="24"/>
              </w:rPr>
              <w:t>,</w:t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 </w:t>
            </w:r>
            <w:r w:rsidR="00D173B5" w:rsidRPr="00E93514">
              <w:rPr>
                <w:rStyle w:val="fontstyle21"/>
                <w:rFonts w:ascii="Times New Roman" w:hAnsi="Times New Roman" w:cs="Times New Roman"/>
                <w:sz w:val="24"/>
                <w:szCs w:val="24"/>
              </w:rPr>
              <w:t>cm</w:t>
            </w:r>
            <w:r w:rsidR="00D173B5"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, </w:t>
            </w:r>
            <w:r w:rsidR="00D173B5" w:rsidRPr="00E93514">
              <w:rPr>
                <w:rStyle w:val="fontstyle21"/>
                <w:rFonts w:ascii="Times New Roman" w:hAnsi="Times New Roman" w:cs="Times New Roman"/>
                <w:sz w:val="24"/>
                <w:szCs w:val="24"/>
              </w:rPr>
              <w:t>dm</w:t>
            </w:r>
            <w:r w:rsidR="00D173B5"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, </w:t>
            </w:r>
            <w:r w:rsidR="00D173B5" w:rsidRPr="00E93514">
              <w:rPr>
                <w:rStyle w:val="fontstyle21"/>
                <w:rFonts w:ascii="Times New Roman" w:hAnsi="Times New Roman" w:cs="Times New Roman"/>
                <w:sz w:val="24"/>
                <w:szCs w:val="24"/>
              </w:rPr>
              <w:t>m</w:t>
            </w:r>
            <w:r w:rsidR="00D173B5"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, </w:t>
            </w:r>
            <w:r w:rsidR="00D173B5" w:rsidRPr="00E93514">
              <w:rPr>
                <w:rStyle w:val="fontstyle21"/>
                <w:rFonts w:ascii="Times New Roman" w:hAnsi="Times New Roman" w:cs="Times New Roman"/>
                <w:sz w:val="24"/>
                <w:szCs w:val="24"/>
              </w:rPr>
              <w:t>km</w:t>
            </w:r>
            <w:r w:rsidR="00D173B5" w:rsidRPr="00E93514">
              <w:rPr>
                <w:rStyle w:val="fontstyle01"/>
                <w:b w:val="0"/>
                <w:bCs w:val="0"/>
                <w:sz w:val="24"/>
                <w:szCs w:val="24"/>
              </w:rPr>
              <w:t>); diện tích (</w:t>
            </w:r>
            <w:r w:rsidR="00D173B5" w:rsidRPr="00E93514">
              <w:rPr>
                <w:rStyle w:val="fontstyle21"/>
                <w:rFonts w:ascii="Times New Roman" w:hAnsi="Times New Roman" w:cs="Times New Roman"/>
                <w:sz w:val="24"/>
                <w:szCs w:val="24"/>
              </w:rPr>
              <w:t>mm</w:t>
            </w:r>
            <w:r w:rsidR="00D173B5" w:rsidRPr="00E93514">
              <w:rPr>
                <w:rStyle w:val="fontstyle01"/>
                <w:b w:val="0"/>
                <w:bCs w:val="0"/>
                <w:sz w:val="24"/>
                <w:szCs w:val="24"/>
                <w:vertAlign w:val="superscript"/>
              </w:rPr>
              <w:t>2</w:t>
            </w:r>
            <w:r w:rsidR="00D173B5"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, </w:t>
            </w:r>
            <w:r w:rsidR="00D173B5" w:rsidRPr="00E93514">
              <w:rPr>
                <w:rStyle w:val="fontstyle21"/>
                <w:rFonts w:ascii="Times New Roman" w:hAnsi="Times New Roman" w:cs="Times New Roman"/>
                <w:sz w:val="24"/>
                <w:szCs w:val="24"/>
              </w:rPr>
              <w:t>cm</w:t>
            </w:r>
            <w:r w:rsidR="00D173B5" w:rsidRPr="00E93514">
              <w:rPr>
                <w:rStyle w:val="fontstyle01"/>
                <w:b w:val="0"/>
                <w:bCs w:val="0"/>
                <w:sz w:val="24"/>
                <w:szCs w:val="24"/>
                <w:vertAlign w:val="superscript"/>
              </w:rPr>
              <w:t>2</w:t>
            </w:r>
            <w:r w:rsidR="00D173B5"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, </w:t>
            </w:r>
            <w:r w:rsidR="00D173B5" w:rsidRPr="00E93514">
              <w:rPr>
                <w:rStyle w:val="fontstyle21"/>
                <w:rFonts w:ascii="Times New Roman" w:hAnsi="Times New Roman" w:cs="Times New Roman"/>
                <w:sz w:val="24"/>
                <w:szCs w:val="24"/>
              </w:rPr>
              <w:t>dm</w:t>
            </w:r>
            <w:r w:rsidR="00D173B5" w:rsidRPr="00E93514">
              <w:rPr>
                <w:rStyle w:val="fontstyle01"/>
                <w:b w:val="0"/>
                <w:bCs w:val="0"/>
                <w:sz w:val="24"/>
                <w:szCs w:val="24"/>
                <w:vertAlign w:val="superscript"/>
              </w:rPr>
              <w:t>2</w:t>
            </w:r>
            <w:r w:rsidR="00D173B5"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, </w:t>
            </w:r>
            <w:r w:rsidR="00D173B5" w:rsidRPr="00E93514">
              <w:rPr>
                <w:rStyle w:val="fontstyle21"/>
                <w:rFonts w:ascii="Times New Roman" w:hAnsi="Times New Roman" w:cs="Times New Roman"/>
                <w:sz w:val="24"/>
                <w:szCs w:val="24"/>
              </w:rPr>
              <w:t>m</w:t>
            </w:r>
            <w:r w:rsidR="00D173B5" w:rsidRPr="00E93514">
              <w:rPr>
                <w:rStyle w:val="fontstyle01"/>
                <w:b w:val="0"/>
                <w:bCs w:val="0"/>
                <w:sz w:val="24"/>
                <w:szCs w:val="24"/>
                <w:vertAlign w:val="superscript"/>
              </w:rPr>
              <w:t>2</w:t>
            </w:r>
            <w:r w:rsidR="00D173B5" w:rsidRPr="00E93514">
              <w:rPr>
                <w:rStyle w:val="fontstyle01"/>
                <w:b w:val="0"/>
                <w:bCs w:val="0"/>
                <w:sz w:val="24"/>
                <w:szCs w:val="24"/>
              </w:rPr>
              <w:t>); khối lượng (</w:t>
            </w:r>
            <w:r w:rsidR="00D173B5" w:rsidRPr="00E93514">
              <w:rPr>
                <w:rStyle w:val="fontstyle21"/>
                <w:rFonts w:ascii="Times New Roman" w:hAnsi="Times New Roman" w:cs="Times New Roman"/>
                <w:sz w:val="24"/>
                <w:szCs w:val="24"/>
              </w:rPr>
              <w:t>g</w:t>
            </w:r>
            <w:r w:rsidR="00D173B5"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, </w:t>
            </w:r>
            <w:r w:rsidR="00D173B5" w:rsidRPr="00E93514">
              <w:rPr>
                <w:rStyle w:val="fontstyle21"/>
                <w:rFonts w:ascii="Times New Roman" w:hAnsi="Times New Roman" w:cs="Times New Roman"/>
                <w:sz w:val="24"/>
                <w:szCs w:val="24"/>
              </w:rPr>
              <w:t>kg</w:t>
            </w:r>
            <w:r w:rsidR="00D173B5" w:rsidRPr="00E93514">
              <w:rPr>
                <w:rStyle w:val="fontstyle01"/>
                <w:b w:val="0"/>
                <w:bCs w:val="0"/>
                <w:sz w:val="24"/>
                <w:szCs w:val="24"/>
              </w:rPr>
              <w:t>, yến, tạ,</w:t>
            </w:r>
            <w:r w:rsidRPr="00E93514">
              <w:rPr>
                <w:rFonts w:ascii="Times New Roman" w:hAnsi="Times New Roman" w:cs="Times New Roman"/>
              </w:rPr>
              <w:t xml:space="preserve"> </w:t>
            </w:r>
            <w:r w:rsidR="00D173B5" w:rsidRPr="00E93514">
              <w:rPr>
                <w:rStyle w:val="fontstyle01"/>
                <w:b w:val="0"/>
                <w:bCs w:val="0"/>
                <w:sz w:val="24"/>
                <w:szCs w:val="24"/>
              </w:rPr>
              <w:t>tấn); dung tích (</w:t>
            </w:r>
            <w:r w:rsidR="00D173B5" w:rsidRPr="00E93514">
              <w:rPr>
                <w:rStyle w:val="fontstyle21"/>
                <w:rFonts w:ascii="Times New Roman" w:hAnsi="Times New Roman" w:cs="Times New Roman"/>
                <w:sz w:val="24"/>
                <w:szCs w:val="24"/>
              </w:rPr>
              <w:t>ml</w:t>
            </w:r>
            <w:r w:rsidR="00D173B5"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, </w:t>
            </w:r>
            <w:r w:rsidR="00D173B5" w:rsidRPr="00E93514">
              <w:rPr>
                <w:rStyle w:val="fontstyle21"/>
                <w:rFonts w:ascii="Times New Roman" w:hAnsi="Times New Roman" w:cs="Times New Roman"/>
                <w:sz w:val="24"/>
                <w:szCs w:val="24"/>
              </w:rPr>
              <w:t>l</w:t>
            </w:r>
            <w:r w:rsidR="00D173B5" w:rsidRPr="00E93514">
              <w:rPr>
                <w:rStyle w:val="fontstyle01"/>
                <w:b w:val="0"/>
                <w:bCs w:val="0"/>
                <w:sz w:val="24"/>
                <w:szCs w:val="24"/>
              </w:rPr>
              <w:t>); thời gian (giây, phút, giờ, ngày, tuần lễ, tháng, năm,</w:t>
            </w:r>
            <w:r w:rsidRPr="00E93514">
              <w:rPr>
                <w:rFonts w:ascii="Times New Roman" w:hAnsi="Times New Roman" w:cs="Times New Roman"/>
              </w:rPr>
              <w:t xml:space="preserve"> </w:t>
            </w:r>
            <w:r w:rsidR="00D173B5" w:rsidRPr="00E93514">
              <w:rPr>
                <w:rStyle w:val="fontstyle01"/>
                <w:b w:val="0"/>
                <w:bCs w:val="0"/>
                <w:sz w:val="24"/>
                <w:szCs w:val="24"/>
              </w:rPr>
              <w:t>thế kỉ); tiền Việt Nam.</w:t>
            </w:r>
            <w:r w:rsidR="00D173B5" w:rsidRPr="00E9351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-</w:t>
            </w:r>
            <w:r w:rsidR="00D173B5"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 Thực hiện được việc ước lượng các kết quả đo lường trong một số</w:t>
            </w:r>
            <w:r w:rsidRPr="00E93514">
              <w:rPr>
                <w:rFonts w:ascii="Times New Roman" w:hAnsi="Times New Roman" w:cs="Times New Roman"/>
              </w:rPr>
              <w:t xml:space="preserve"> </w:t>
            </w:r>
            <w:r w:rsidR="00D173B5" w:rsidRPr="00E93514">
              <w:rPr>
                <w:rStyle w:val="fontstyle01"/>
                <w:b w:val="0"/>
                <w:bCs w:val="0"/>
                <w:sz w:val="24"/>
                <w:szCs w:val="24"/>
              </w:rPr>
              <w:t>trường hợp</w:t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.</w:t>
            </w:r>
          </w:p>
        </w:tc>
        <w:tc>
          <w:tcPr>
            <w:tcW w:w="3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99AEDC" w14:textId="73F561BC" w:rsidR="00D173B5" w:rsidRPr="00E93514" w:rsidRDefault="008A36F1" w:rsidP="00C62BF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-</w:t>
            </w:r>
            <w:r w:rsidR="00D173B5"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 Giải quyết được một số </w:t>
            </w:r>
            <w:r w:rsidR="00845F1D" w:rsidRPr="00E93514">
              <w:rPr>
                <w:rStyle w:val="fontstyle01"/>
                <w:b w:val="0"/>
                <w:bCs w:val="0"/>
                <w:sz w:val="24"/>
                <w:szCs w:val="24"/>
              </w:rPr>
              <w:t>vấn đề</w:t>
            </w:r>
            <w:r w:rsidR="00D173B5"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 thực tiễn liên quan đến đo độ dài, diện</w:t>
            </w:r>
            <w:r w:rsidR="0077297F" w:rsidRPr="00E93514">
              <w:rPr>
                <w:rFonts w:ascii="Times New Roman" w:hAnsi="Times New Roman" w:cs="Times New Roman"/>
              </w:rPr>
              <w:t xml:space="preserve"> </w:t>
            </w:r>
            <w:r w:rsidR="00D173B5" w:rsidRPr="00E93514">
              <w:rPr>
                <w:rStyle w:val="fontstyle01"/>
                <w:b w:val="0"/>
                <w:bCs w:val="0"/>
                <w:sz w:val="24"/>
                <w:szCs w:val="24"/>
              </w:rPr>
              <w:t>tích, khối lượng, dung tích, thời gian, tiền Việt Nam</w:t>
            </w:r>
            <w:r w:rsidR="00845F1D" w:rsidRPr="00E93514">
              <w:rPr>
                <w:rStyle w:val="fontstyle01"/>
                <w:b w:val="0"/>
                <w:bCs w:val="0"/>
                <w:sz w:val="24"/>
                <w:szCs w:val="24"/>
              </w:rPr>
              <w:t>; chu vi, diện tích các hình đã học.</w:t>
            </w:r>
          </w:p>
          <w:p w14:paraId="3BD62BA7" w14:textId="77777777" w:rsidR="00D173B5" w:rsidRPr="00E93514" w:rsidRDefault="00D173B5" w:rsidP="00C62BF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225577B7" w14:textId="77777777" w:rsidR="00D173B5" w:rsidRPr="00E93514" w:rsidRDefault="00D173B5" w:rsidP="00C62BF1">
            <w:pPr>
              <w:spacing w:after="0" w:line="240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</w:rPr>
            </w:pPr>
          </w:p>
          <w:p w14:paraId="0D326924" w14:textId="77777777" w:rsidR="00D173B5" w:rsidRPr="00E93514" w:rsidRDefault="00D173B5" w:rsidP="00C62BF1">
            <w:pPr>
              <w:spacing w:after="0" w:line="240" w:lineRule="auto"/>
              <w:jc w:val="both"/>
              <w:rPr>
                <w:rStyle w:val="fontstyle01"/>
                <w:b w:val="0"/>
                <w:bCs w:val="0"/>
                <w:sz w:val="24"/>
                <w:szCs w:val="24"/>
              </w:rPr>
            </w:pPr>
          </w:p>
        </w:tc>
      </w:tr>
      <w:tr w:rsidR="00D173B5" w:rsidRPr="00E93514" w14:paraId="674ECC91" w14:textId="77777777" w:rsidTr="00C92CD6">
        <w:trPr>
          <w:trHeight w:val="126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73DF14" w14:textId="6BC6F5DD" w:rsidR="00D173B5" w:rsidRPr="00E93514" w:rsidRDefault="0011402F" w:rsidP="00D173B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E93514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3. </w:t>
            </w:r>
            <w:r w:rsidR="00D173B5" w:rsidRPr="00E93514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Một số yếu tố thống kê và xác suất</w:t>
            </w:r>
          </w:p>
        </w:tc>
        <w:tc>
          <w:tcPr>
            <w:tcW w:w="2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66F412" w14:textId="6DA6CAE9" w:rsidR="00D173B5" w:rsidRPr="00E93514" w:rsidRDefault="004C0938" w:rsidP="00C62BF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-</w:t>
            </w:r>
            <w:r w:rsidR="00D173B5"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 Nhận biết được dãy số liệu thống kê.</w:t>
            </w:r>
            <w:r w:rsidR="00D173B5" w:rsidRPr="00E9351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-</w:t>
            </w:r>
            <w:r w:rsidR="00D173B5"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 Nhận biết được cách sắp xếp dãy số liệu thống kê</w:t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.</w:t>
            </w:r>
          </w:p>
          <w:p w14:paraId="0D41B751" w14:textId="5A1B4B84" w:rsidR="00254A01" w:rsidRPr="00E93514" w:rsidRDefault="000C5143" w:rsidP="00C62BF1">
            <w:pPr>
              <w:spacing w:after="0" w:line="240" w:lineRule="auto"/>
              <w:jc w:val="both"/>
              <w:rPr>
                <w:rStyle w:val="fontstyle01"/>
                <w:b w:val="0"/>
                <w:bCs w:val="0"/>
                <w:sz w:val="24"/>
                <w:szCs w:val="24"/>
              </w:rPr>
            </w:pP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- Nhận biết và mô tả được các khả năng xảy ra (có tính ngẫu nhiên) của</w:t>
            </w:r>
            <w:r w:rsidRPr="00E93514"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một sự kiện khi thực hiện (1 lần) thí nghiệm đơn giản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AE1B05" w14:textId="3EF611D7" w:rsidR="00D173B5" w:rsidRPr="00E93514" w:rsidRDefault="004C0938" w:rsidP="00C62BF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-</w:t>
            </w:r>
            <w:r w:rsidR="00D173B5"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 Đọc và mô tả được các số liệu ở dạng biểu đồ cột.</w:t>
            </w:r>
            <w:r w:rsidR="00D173B5" w:rsidRPr="00E9351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-</w:t>
            </w:r>
            <w:r w:rsidR="00D173B5"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 Sắp xếp được số liệu vào biểu đồ cột</w:t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.</w:t>
            </w:r>
          </w:p>
          <w:p w14:paraId="2D2268FB" w14:textId="642CEB94" w:rsidR="00D173B5" w:rsidRPr="00E93514" w:rsidRDefault="004C0938" w:rsidP="00C62BF1">
            <w:pPr>
              <w:spacing w:after="0" w:line="240" w:lineRule="auto"/>
              <w:jc w:val="both"/>
              <w:rPr>
                <w:rStyle w:val="fontstyle01"/>
                <w:b w:val="0"/>
                <w:bCs w:val="0"/>
                <w:sz w:val="24"/>
                <w:szCs w:val="24"/>
              </w:rPr>
            </w:pP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-</w:t>
            </w:r>
            <w:r w:rsidR="00D173B5"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 Nêu được một số nhận xét đơn giản từ biểu đồ cột.</w:t>
            </w:r>
            <w:r w:rsidR="00D173B5" w:rsidRPr="00E9351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-</w:t>
            </w:r>
            <w:r w:rsidR="00D173B5" w:rsidRPr="00E93514">
              <w:rPr>
                <w:rStyle w:val="fontstyle01"/>
                <w:b w:val="0"/>
                <w:bCs w:val="0"/>
                <w:sz w:val="24"/>
                <w:szCs w:val="24"/>
              </w:rPr>
              <w:t>Tính được giá trị trung bình của các số liệu trong bảng hay biểu đồ cột.</w:t>
            </w:r>
            <w:r w:rsidR="00D173B5" w:rsidRPr="00E9351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="000C5143" w:rsidRPr="00E93514">
              <w:rPr>
                <w:rStyle w:val="fontstyle01"/>
                <w:b w:val="0"/>
                <w:bCs w:val="0"/>
                <w:sz w:val="24"/>
                <w:szCs w:val="24"/>
              </w:rPr>
              <w:t>.- Kiểm đếm được số lần lặp lại của một khả năng xảy ra (nhiều lần) của</w:t>
            </w:r>
            <w:r w:rsidR="000C5143" w:rsidRPr="00E93514">
              <w:rPr>
                <w:rFonts w:ascii="Times New Roman" w:hAnsi="Times New Roman" w:cs="Times New Roman"/>
              </w:rPr>
              <w:t xml:space="preserve"> </w:t>
            </w:r>
            <w:r w:rsidR="000C5143" w:rsidRPr="00E93514">
              <w:rPr>
                <w:rStyle w:val="fontstyle01"/>
                <w:b w:val="0"/>
                <w:bCs w:val="0"/>
                <w:sz w:val="24"/>
                <w:szCs w:val="24"/>
              </w:rPr>
              <w:t>một sự kiện.</w:t>
            </w:r>
          </w:p>
        </w:tc>
        <w:tc>
          <w:tcPr>
            <w:tcW w:w="3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608B95" w14:textId="6F915F93" w:rsidR="00D173B5" w:rsidRPr="00E93514" w:rsidRDefault="008A36F1" w:rsidP="00C62BF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-</w:t>
            </w:r>
            <w:r w:rsidR="00D173B5"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 Giải quyết được những vấn đề liên quan đến các số liệu thu</w:t>
            </w:r>
            <w:r w:rsidR="00F03D34" w:rsidRPr="00E93514">
              <w:rPr>
                <w:rFonts w:ascii="Times New Roman" w:hAnsi="Times New Roman" w:cs="Times New Roman"/>
              </w:rPr>
              <w:t xml:space="preserve"> </w:t>
            </w:r>
            <w:r w:rsidR="00D173B5" w:rsidRPr="00E93514">
              <w:rPr>
                <w:rStyle w:val="fontstyle01"/>
                <w:b w:val="0"/>
                <w:bCs w:val="0"/>
                <w:sz w:val="24"/>
                <w:szCs w:val="24"/>
              </w:rPr>
              <w:t>được từ biểu đồ cột.</w:t>
            </w:r>
          </w:p>
          <w:p w14:paraId="1C2234C3" w14:textId="77777777" w:rsidR="00D173B5" w:rsidRPr="00E93514" w:rsidRDefault="00D173B5" w:rsidP="00C62BF1">
            <w:pPr>
              <w:spacing w:after="0" w:line="240" w:lineRule="auto"/>
              <w:jc w:val="both"/>
              <w:rPr>
                <w:rStyle w:val="fontstyle01"/>
                <w:b w:val="0"/>
                <w:bCs w:val="0"/>
                <w:sz w:val="24"/>
                <w:szCs w:val="24"/>
              </w:rPr>
            </w:pPr>
          </w:p>
        </w:tc>
      </w:tr>
    </w:tbl>
    <w:p w14:paraId="63458B20" w14:textId="74F29CE5" w:rsidR="00EB2B87" w:rsidRPr="00E93514" w:rsidRDefault="001E3950" w:rsidP="001E3950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E93514">
        <w:rPr>
          <w:rFonts w:ascii="Times New Roman" w:eastAsia="Times New Roman" w:hAnsi="Times New Roman" w:cs="Times New Roman"/>
          <w:b/>
          <w:bCs/>
          <w:sz w:val="26"/>
          <w:szCs w:val="26"/>
        </w:rPr>
        <w:lastRenderedPageBreak/>
        <w:t>II. MA TRẬN ĐỀ KIỂM TRA</w:t>
      </w:r>
    </w:p>
    <w:p w14:paraId="61CF4F51" w14:textId="6922CCBC" w:rsidR="00E71389" w:rsidRPr="00E93514" w:rsidRDefault="00E71389" w:rsidP="00B1330E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pPr w:leftFromText="180" w:rightFromText="180" w:vertAnchor="text" w:horzAnchor="margin" w:tblpX="344" w:tblpY="-13"/>
        <w:tblW w:w="9841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78"/>
        <w:gridCol w:w="976"/>
        <w:gridCol w:w="867"/>
        <w:gridCol w:w="697"/>
        <w:gridCol w:w="1004"/>
        <w:gridCol w:w="850"/>
        <w:gridCol w:w="851"/>
        <w:gridCol w:w="850"/>
        <w:gridCol w:w="1134"/>
        <w:gridCol w:w="1134"/>
      </w:tblGrid>
      <w:tr w:rsidR="000B08DE" w:rsidRPr="00E93514" w14:paraId="342A446C" w14:textId="77777777" w:rsidTr="00D10F1D">
        <w:trPr>
          <w:trHeight w:val="153"/>
        </w:trPr>
        <w:tc>
          <w:tcPr>
            <w:tcW w:w="1478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2A73FA4" w14:textId="235B644C" w:rsidR="000B08DE" w:rsidRPr="00E93514" w:rsidRDefault="001B5CE9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976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5415FC8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Số câu</w:t>
            </w:r>
          </w:p>
          <w:p w14:paraId="08043009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Câu số</w:t>
            </w:r>
          </w:p>
          <w:p w14:paraId="23B37B79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Số điểm</w:t>
            </w:r>
          </w:p>
        </w:tc>
        <w:tc>
          <w:tcPr>
            <w:tcW w:w="1564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7949F42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Mức 1</w:t>
            </w:r>
          </w:p>
        </w:tc>
        <w:tc>
          <w:tcPr>
            <w:tcW w:w="1854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BAE79B2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Mức 2</w:t>
            </w:r>
          </w:p>
        </w:tc>
        <w:tc>
          <w:tcPr>
            <w:tcW w:w="1701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F7F8FE2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Mức 3</w:t>
            </w:r>
          </w:p>
        </w:tc>
        <w:tc>
          <w:tcPr>
            <w:tcW w:w="2268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BBFB25B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Tổng</w:t>
            </w:r>
          </w:p>
        </w:tc>
      </w:tr>
      <w:tr w:rsidR="000B08DE" w:rsidRPr="00E93514" w14:paraId="28B7D842" w14:textId="77777777" w:rsidTr="00D10F1D">
        <w:trPr>
          <w:trHeight w:val="342"/>
        </w:trPr>
        <w:tc>
          <w:tcPr>
            <w:tcW w:w="1478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48FA459" w14:textId="77777777" w:rsidR="000B08DE" w:rsidRPr="00E93514" w:rsidRDefault="000B08DE" w:rsidP="00D10F1D">
            <w:pPr>
              <w:spacing w:after="0" w:line="36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76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5A0BE41" w14:textId="77777777" w:rsidR="000B08DE" w:rsidRPr="00E93514" w:rsidRDefault="000B08DE" w:rsidP="00D10F1D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2AF87E0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N</w:t>
            </w:r>
          </w:p>
        </w:tc>
        <w:tc>
          <w:tcPr>
            <w:tcW w:w="69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2FC620F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L</w:t>
            </w:r>
          </w:p>
        </w:tc>
        <w:tc>
          <w:tcPr>
            <w:tcW w:w="100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74AB070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N</w:t>
            </w: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75FB478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L</w:t>
            </w: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D9B3C21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N</w:t>
            </w: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75EA456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L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4D37C3E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N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05219E2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L</w:t>
            </w:r>
          </w:p>
        </w:tc>
      </w:tr>
      <w:tr w:rsidR="000B08DE" w:rsidRPr="00E93514" w14:paraId="55B7DBF6" w14:textId="77777777" w:rsidTr="00D10F1D">
        <w:trPr>
          <w:trHeight w:val="352"/>
        </w:trPr>
        <w:tc>
          <w:tcPr>
            <w:tcW w:w="1478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FF017B2" w14:textId="29810082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1</w:t>
            </w:r>
            <w:r w:rsidRPr="00E93514">
              <w:rPr>
                <w:rFonts w:ascii="Times New Roman" w:eastAsia="Times New Roman" w:hAnsi="Times New Roman" w:cs="Times New Roman"/>
                <w:b/>
                <w:bCs/>
              </w:rPr>
              <w:t>.</w:t>
            </w: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="00C92CD6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Số</w:t>
            </w:r>
            <w:r w:rsidRPr="00E9351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và phép tính</w:t>
            </w: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8C9D897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Số câu</w:t>
            </w:r>
          </w:p>
        </w:tc>
        <w:tc>
          <w:tcPr>
            <w:tcW w:w="8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286D2EC" w14:textId="444940A6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3</w:t>
            </w:r>
            <w:r w:rsidR="00C70CCB"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câu</w:t>
            </w:r>
          </w:p>
        </w:tc>
        <w:tc>
          <w:tcPr>
            <w:tcW w:w="69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9569F2B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00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B2522FE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ABC331B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1 câu</w:t>
            </w: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1015B90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C228B76" w14:textId="0317CFC4" w:rsidR="000B08DE" w:rsidRPr="00E93514" w:rsidRDefault="00C70CCB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  <w:r w:rsidR="000B08DE"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44D1A24" w14:textId="56814863" w:rsidR="000B08DE" w:rsidRPr="00E93514" w:rsidRDefault="005654CD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3</w:t>
            </w:r>
            <w:r w:rsidR="000B08DE"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CF09CB0" w14:textId="299540B4" w:rsidR="000B08DE" w:rsidRPr="00E93514" w:rsidRDefault="005654CD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3</w:t>
            </w:r>
            <w:r w:rsidR="000B08DE"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câu</w:t>
            </w:r>
          </w:p>
        </w:tc>
      </w:tr>
      <w:tr w:rsidR="000B08DE" w:rsidRPr="00E93514" w14:paraId="5459B5CA" w14:textId="77777777" w:rsidTr="00D10F1D">
        <w:trPr>
          <w:trHeight w:val="153"/>
        </w:trPr>
        <w:tc>
          <w:tcPr>
            <w:tcW w:w="1478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097E45E9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C4CB171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Câu số</w:t>
            </w:r>
          </w:p>
        </w:tc>
        <w:tc>
          <w:tcPr>
            <w:tcW w:w="8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54025ED" w14:textId="3DC34F52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1,2,3</w:t>
            </w:r>
          </w:p>
        </w:tc>
        <w:tc>
          <w:tcPr>
            <w:tcW w:w="69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8FBC1D2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00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D47957D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E3ED485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B6BD2BF" w14:textId="77777777" w:rsidR="000B08DE" w:rsidRPr="00E93514" w:rsidRDefault="000B08DE" w:rsidP="00D10F1D">
            <w:pPr>
              <w:spacing w:after="0" w:line="36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280E0E5" w14:textId="28D24C11" w:rsidR="000B08DE" w:rsidRPr="00E93514" w:rsidRDefault="00C70CCB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10,</w:t>
            </w:r>
            <w:r w:rsidR="000B08DE"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540A69A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C445410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0B08DE" w:rsidRPr="00E93514" w14:paraId="35BF0BCB" w14:textId="77777777" w:rsidTr="00D10F1D">
        <w:trPr>
          <w:trHeight w:val="153"/>
        </w:trPr>
        <w:tc>
          <w:tcPr>
            <w:tcW w:w="1478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109FE745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177F038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Số điểm</w:t>
            </w:r>
          </w:p>
        </w:tc>
        <w:tc>
          <w:tcPr>
            <w:tcW w:w="8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1479059" w14:textId="5D87F830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1,</w:t>
            </w:r>
            <w:r w:rsidR="00C70CCB"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5</w:t>
            </w: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điểm</w:t>
            </w:r>
          </w:p>
        </w:tc>
        <w:tc>
          <w:tcPr>
            <w:tcW w:w="69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17997C6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00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0C060EA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F52F6FB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2,0 điểm</w:t>
            </w: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CD9CC55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A80A7DA" w14:textId="14D5EC43" w:rsidR="000B08DE" w:rsidRPr="00E93514" w:rsidRDefault="005654CD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3</w:t>
            </w:r>
            <w:r w:rsidR="000B08DE"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,0 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4B44145" w14:textId="750A15BD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1,</w:t>
            </w:r>
            <w:r w:rsidR="005654CD"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5</w:t>
            </w: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238BD32" w14:textId="75BEF97A" w:rsidR="000B08DE" w:rsidRPr="00E93514" w:rsidRDefault="003B01E4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5</w:t>
            </w:r>
            <w:r w:rsidR="000B08DE"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,0 điểm</w:t>
            </w:r>
          </w:p>
        </w:tc>
      </w:tr>
      <w:tr w:rsidR="000B08DE" w:rsidRPr="00E93514" w14:paraId="58B15B1E" w14:textId="77777777" w:rsidTr="00D10F1D">
        <w:trPr>
          <w:trHeight w:val="368"/>
        </w:trPr>
        <w:tc>
          <w:tcPr>
            <w:tcW w:w="1478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D344269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E93514">
              <w:rPr>
                <w:rFonts w:ascii="Times New Roman" w:hAnsi="Times New Roman" w:cs="Times New Roman"/>
                <w:b/>
                <w:sz w:val="26"/>
                <w:szCs w:val="26"/>
              </w:rPr>
              <w:t>2. Hình học và Đo lường</w:t>
            </w:r>
          </w:p>
          <w:p w14:paraId="58E4A3EA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67125E4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Số câu</w:t>
            </w:r>
          </w:p>
        </w:tc>
        <w:tc>
          <w:tcPr>
            <w:tcW w:w="8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DC78C85" w14:textId="1EF0D704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69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B66AB58" w14:textId="77777777" w:rsidR="000B08DE" w:rsidRPr="00E93514" w:rsidRDefault="000B08DE" w:rsidP="00D10F1D">
            <w:pPr>
              <w:spacing w:after="0" w:line="36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00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CC857CA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câu</w:t>
            </w: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CDCADF0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1 câu</w:t>
            </w: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9098396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hAnsi="Times New Roman" w:cs="Times New Roman"/>
                <w:sz w:val="26"/>
                <w:szCs w:val="26"/>
              </w:rPr>
              <w:t>1</w:t>
            </w: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câu</w:t>
            </w: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D0A028F" w14:textId="6DD590BE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4110575" w14:textId="7E33F44D" w:rsidR="000B08DE" w:rsidRPr="00E93514" w:rsidRDefault="005654CD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3 </w:t>
            </w:r>
            <w:r w:rsidR="000B08DE"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C0B4DB7" w14:textId="0202026E" w:rsidR="000B08DE" w:rsidRPr="00E93514" w:rsidRDefault="005654CD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  <w:r w:rsidR="000B08DE"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câu</w:t>
            </w:r>
          </w:p>
        </w:tc>
      </w:tr>
      <w:tr w:rsidR="000B08DE" w:rsidRPr="00E93514" w14:paraId="50580F6A" w14:textId="77777777" w:rsidTr="00D10F1D">
        <w:trPr>
          <w:trHeight w:val="153"/>
        </w:trPr>
        <w:tc>
          <w:tcPr>
            <w:tcW w:w="1478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27016EA2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CFE036E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Câu số</w:t>
            </w:r>
          </w:p>
        </w:tc>
        <w:tc>
          <w:tcPr>
            <w:tcW w:w="8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7D69736" w14:textId="187588E6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69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E73BD05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00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92750D0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hAnsi="Times New Roman" w:cs="Times New Roman"/>
                <w:sz w:val="26"/>
                <w:szCs w:val="26"/>
              </w:rPr>
              <w:t>5,6</w:t>
            </w: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4544042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F321830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FD6DF27" w14:textId="351EB106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13B9C5C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6EA29F3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0B08DE" w:rsidRPr="00E93514" w14:paraId="190E1E07" w14:textId="77777777" w:rsidTr="00D10F1D">
        <w:trPr>
          <w:trHeight w:val="153"/>
        </w:trPr>
        <w:tc>
          <w:tcPr>
            <w:tcW w:w="1478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5D5441ED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4721AEF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Số điểm</w:t>
            </w:r>
          </w:p>
        </w:tc>
        <w:tc>
          <w:tcPr>
            <w:tcW w:w="8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88003A4" w14:textId="7011AE3A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69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21862A0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00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C8C68DF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hAnsi="Times New Roman" w:cs="Times New Roman"/>
                <w:sz w:val="26"/>
                <w:szCs w:val="26"/>
              </w:rPr>
              <w:t xml:space="preserve">1,0 </w:t>
            </w: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điểm</w:t>
            </w: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19FF733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1,0 điểm</w:t>
            </w: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0DB1E3D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hAnsi="Times New Roman" w:cs="Times New Roman"/>
                <w:sz w:val="26"/>
                <w:szCs w:val="26"/>
              </w:rPr>
              <w:t xml:space="preserve">1,0 </w:t>
            </w: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điểm</w:t>
            </w: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1240BA4" w14:textId="757A1183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EDF4CCB" w14:textId="179E8C8C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2 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7920D1E" w14:textId="54273D3C" w:rsidR="000B08DE" w:rsidRPr="00E93514" w:rsidRDefault="005654CD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  <w:r w:rsidR="000B08DE"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,0 điểm</w:t>
            </w:r>
          </w:p>
        </w:tc>
      </w:tr>
      <w:tr w:rsidR="000B08DE" w:rsidRPr="00E93514" w14:paraId="585A1C97" w14:textId="77777777" w:rsidTr="00D10F1D">
        <w:trPr>
          <w:trHeight w:val="153"/>
        </w:trPr>
        <w:tc>
          <w:tcPr>
            <w:tcW w:w="1478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4DA2BC1F" w14:textId="56132D9A" w:rsidR="000B08DE" w:rsidRPr="00E93514" w:rsidRDefault="0011402F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3. Một số yếu tố thống kê và xác suất</w:t>
            </w: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717D956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Số câu</w:t>
            </w:r>
          </w:p>
        </w:tc>
        <w:tc>
          <w:tcPr>
            <w:tcW w:w="8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8F99D8B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1 câu</w:t>
            </w:r>
          </w:p>
        </w:tc>
        <w:tc>
          <w:tcPr>
            <w:tcW w:w="69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B1DCD83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00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16209A2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9186D09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91BBC4C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8139B22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3333400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1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E5EDD3C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tr w:rsidR="000B08DE" w:rsidRPr="00E93514" w14:paraId="613778EF" w14:textId="77777777" w:rsidTr="00D10F1D">
        <w:trPr>
          <w:trHeight w:val="153"/>
        </w:trPr>
        <w:tc>
          <w:tcPr>
            <w:tcW w:w="1478" w:type="dxa"/>
            <w:vMerge/>
            <w:tcBorders>
              <w:left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1407A5E0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4732DC3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Câu số</w:t>
            </w:r>
          </w:p>
        </w:tc>
        <w:tc>
          <w:tcPr>
            <w:tcW w:w="8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1AF4BD5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69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CFD1AD9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00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4FBC2F6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9731FD2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098ADEF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C5559DA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164EA98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788ABE6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tr w:rsidR="000B08DE" w:rsidRPr="00E93514" w14:paraId="71B40580" w14:textId="77777777" w:rsidTr="00D10F1D">
        <w:trPr>
          <w:trHeight w:val="153"/>
        </w:trPr>
        <w:tc>
          <w:tcPr>
            <w:tcW w:w="1478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2827559F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80C84B7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Số điểm</w:t>
            </w:r>
          </w:p>
        </w:tc>
        <w:tc>
          <w:tcPr>
            <w:tcW w:w="8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34C0CB0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0,5 điểm</w:t>
            </w:r>
          </w:p>
        </w:tc>
        <w:tc>
          <w:tcPr>
            <w:tcW w:w="69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78F9C38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00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B68F9D7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545A3B7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BA691ED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03900E7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5E43C31" w14:textId="64C80182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0,5</w:t>
            </w:r>
            <w:r w:rsidR="001E3950"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FE5E5F7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tr w:rsidR="000B08DE" w:rsidRPr="00E93514" w14:paraId="6F0E14A4" w14:textId="77777777" w:rsidTr="00D10F1D">
        <w:trPr>
          <w:trHeight w:val="324"/>
        </w:trPr>
        <w:tc>
          <w:tcPr>
            <w:tcW w:w="147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243F85D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ổng số câu</w:t>
            </w: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49BBAD0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564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55A8BCB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4 câu</w:t>
            </w:r>
          </w:p>
        </w:tc>
        <w:tc>
          <w:tcPr>
            <w:tcW w:w="1854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DB19022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4 câu</w:t>
            </w:r>
          </w:p>
        </w:tc>
        <w:tc>
          <w:tcPr>
            <w:tcW w:w="1701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FF35AB2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3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5EB1955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7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737B456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4 câu</w:t>
            </w:r>
          </w:p>
        </w:tc>
      </w:tr>
      <w:tr w:rsidR="000B08DE" w:rsidRPr="00E93514" w14:paraId="70EA280F" w14:textId="77777777" w:rsidTr="00D10F1D">
        <w:trPr>
          <w:trHeight w:val="594"/>
        </w:trPr>
        <w:tc>
          <w:tcPr>
            <w:tcW w:w="147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A3AC9C6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ổng số điểm</w:t>
            </w: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C5B5D84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564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81F475A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2,0 điểm</w:t>
            </w:r>
          </w:p>
        </w:tc>
        <w:tc>
          <w:tcPr>
            <w:tcW w:w="1854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3011C97" w14:textId="394CD772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4</w:t>
            </w:r>
            <w:r w:rsidR="00F862AE" w:rsidRPr="00E9351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,0</w:t>
            </w:r>
            <w:r w:rsidRPr="00E9351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 điểm</w:t>
            </w:r>
          </w:p>
        </w:tc>
        <w:tc>
          <w:tcPr>
            <w:tcW w:w="1701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CB29EF9" w14:textId="064F7EFF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4</w:t>
            </w:r>
            <w:r w:rsidR="00F862AE" w:rsidRPr="00E9351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,0</w:t>
            </w:r>
            <w:r w:rsidRPr="00E9351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 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B89B9A9" w14:textId="33E40161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4</w:t>
            </w:r>
            <w:r w:rsidR="00F862AE" w:rsidRPr="00E9351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,0</w:t>
            </w:r>
            <w:r w:rsidRPr="00E9351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 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DA43DF9" w14:textId="62F779E3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6</w:t>
            </w:r>
            <w:r w:rsidR="00F862AE" w:rsidRPr="00E9351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,0</w:t>
            </w:r>
            <w:r w:rsidRPr="00E9351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 điểm</w:t>
            </w:r>
          </w:p>
        </w:tc>
      </w:tr>
      <w:tr w:rsidR="000B08DE" w:rsidRPr="00E93514" w14:paraId="62D01607" w14:textId="77777777" w:rsidTr="00D10F1D">
        <w:trPr>
          <w:trHeight w:val="289"/>
        </w:trPr>
        <w:tc>
          <w:tcPr>
            <w:tcW w:w="147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20FC6E7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ỉ lệ %</w:t>
            </w: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24E64B6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564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47A56F5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20%</w:t>
            </w:r>
          </w:p>
        </w:tc>
        <w:tc>
          <w:tcPr>
            <w:tcW w:w="1854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466E1BA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40%</w:t>
            </w:r>
          </w:p>
        </w:tc>
        <w:tc>
          <w:tcPr>
            <w:tcW w:w="1701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9EE658D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40%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9BAA8EB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40%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8EEF8EA" w14:textId="77777777" w:rsidR="000B08DE" w:rsidRPr="00E93514" w:rsidRDefault="000B08DE" w:rsidP="00D10F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60%</w:t>
            </w:r>
          </w:p>
        </w:tc>
      </w:tr>
    </w:tbl>
    <w:p w14:paraId="2C138906" w14:textId="77777777" w:rsidR="000B08DE" w:rsidRPr="00E93514" w:rsidRDefault="000B08DE" w:rsidP="001B5CE9">
      <w:pPr>
        <w:shd w:val="clear" w:color="auto" w:fill="FFFFFF"/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vi-VN"/>
        </w:rPr>
      </w:pPr>
    </w:p>
    <w:p w14:paraId="7715413A" w14:textId="057454B8" w:rsidR="00E71389" w:rsidRPr="00E93514" w:rsidRDefault="00E71389" w:rsidP="00B1330E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</w:p>
    <w:p w14:paraId="5AE2DA0E" w14:textId="4BD4224D" w:rsidR="00E71389" w:rsidRPr="00E93514" w:rsidRDefault="00E71389" w:rsidP="00B1330E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</w:p>
    <w:p w14:paraId="2434CE4C" w14:textId="18DB09C9" w:rsidR="00E71389" w:rsidRPr="00E93514" w:rsidRDefault="00E71389" w:rsidP="00B1330E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</w:p>
    <w:p w14:paraId="26132522" w14:textId="47845D45" w:rsidR="00E71389" w:rsidRPr="00E93514" w:rsidRDefault="00E71389" w:rsidP="00B1330E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</w:p>
    <w:p w14:paraId="3BFB0AB1" w14:textId="28D5EDFC" w:rsidR="00E71389" w:rsidRPr="00E93514" w:rsidRDefault="00E71389" w:rsidP="00B1330E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</w:p>
    <w:p w14:paraId="3217B38A" w14:textId="524F8A8D" w:rsidR="00E71389" w:rsidRPr="00E93514" w:rsidRDefault="00E71389" w:rsidP="00B1330E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</w:p>
    <w:p w14:paraId="50831FC2" w14:textId="51663BD4" w:rsidR="00E71389" w:rsidRPr="00E93514" w:rsidRDefault="00E71389" w:rsidP="00B1330E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</w:p>
    <w:p w14:paraId="5A121280" w14:textId="025C9437" w:rsidR="00E71389" w:rsidRPr="00E93514" w:rsidRDefault="00E71389" w:rsidP="00B1330E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</w:p>
    <w:p w14:paraId="34AEC20C" w14:textId="2F570574" w:rsidR="00E71389" w:rsidRPr="00E93514" w:rsidRDefault="00E71389" w:rsidP="00B1330E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</w:p>
    <w:p w14:paraId="3878FB5F" w14:textId="14504940" w:rsidR="00E71389" w:rsidRPr="00E93514" w:rsidRDefault="00E71389" w:rsidP="00B1330E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</w:p>
    <w:p w14:paraId="6716D8A4" w14:textId="7281F4DA" w:rsidR="00E71389" w:rsidRPr="00E93514" w:rsidRDefault="00E71389" w:rsidP="00B1330E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</w:p>
    <w:p w14:paraId="7E9B30E6" w14:textId="22AFE25D" w:rsidR="00E71389" w:rsidRPr="00E93514" w:rsidRDefault="00E71389" w:rsidP="00B1330E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</w:p>
    <w:p w14:paraId="24AEA45D" w14:textId="5AE43D1B" w:rsidR="00E71389" w:rsidRPr="00E93514" w:rsidRDefault="00E71389" w:rsidP="00B1330E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</w:p>
    <w:p w14:paraId="01090CEE" w14:textId="77777777" w:rsidR="00E71389" w:rsidRDefault="00E71389" w:rsidP="00B1330E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</w:p>
    <w:p w14:paraId="69E6E9B9" w14:textId="77777777" w:rsidR="006D0981" w:rsidRDefault="006D0981" w:rsidP="00B1330E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</w:p>
    <w:p w14:paraId="4E9BD5B5" w14:textId="77777777" w:rsidR="006D0981" w:rsidRPr="006D0981" w:rsidRDefault="006D0981" w:rsidP="006D0981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</w:pPr>
      <w:r w:rsidRPr="006D0981">
        <w:rPr>
          <w:rFonts w:ascii="Times New Roman" w:hAnsi="Times New Roman" w:cs="Times New Roman"/>
          <w:b/>
          <w:color w:val="000000" w:themeColor="text1"/>
          <w:lang w:val="nl-NL"/>
        </w:rPr>
        <w:lastRenderedPageBreak/>
        <w:t xml:space="preserve">                            BÀI  </w:t>
      </w:r>
      <w:r w:rsidRPr="006D0981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KHẢO SÁT CHẤT LƯỢNG  CUỐI</w:t>
      </w:r>
      <w:r w:rsidRPr="006D0981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NĂM</w:t>
      </w:r>
    </w:p>
    <w:tbl>
      <w:tblPr>
        <w:tblpPr w:leftFromText="180" w:rightFromText="180" w:vertAnchor="text" w:horzAnchor="margin" w:tblpXSpec="right" w:tblpY="15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17"/>
        <w:gridCol w:w="1506"/>
      </w:tblGrid>
      <w:tr w:rsidR="006D0981" w:rsidRPr="006D0981" w14:paraId="169F675D" w14:textId="77777777" w:rsidTr="0061122A"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6260A9" w14:textId="77777777" w:rsidR="006D0981" w:rsidRPr="006D0981" w:rsidRDefault="006D0981" w:rsidP="006D0981">
            <w:pPr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0"/>
                <w:lang w:val="nl-NL"/>
              </w:rPr>
            </w:pPr>
            <w:r w:rsidRPr="006D0981">
              <w:rPr>
                <w:rFonts w:ascii="Times New Roman" w:hAnsi="Times New Roman" w:cs="Times New Roman"/>
                <w:b/>
                <w:i/>
                <w:color w:val="000000" w:themeColor="text1"/>
                <w:sz w:val="20"/>
                <w:lang w:val="nl-NL"/>
              </w:rPr>
              <w:t>Người coi</w:t>
            </w:r>
          </w:p>
        </w:tc>
        <w:tc>
          <w:tcPr>
            <w:tcW w:w="15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23206B" w14:textId="77777777" w:rsidR="006D0981" w:rsidRPr="006D0981" w:rsidRDefault="006D0981" w:rsidP="006D0981">
            <w:pPr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0"/>
                <w:lang w:val="nl-NL"/>
              </w:rPr>
            </w:pPr>
            <w:r w:rsidRPr="006D0981">
              <w:rPr>
                <w:rFonts w:ascii="Times New Roman" w:hAnsi="Times New Roman" w:cs="Times New Roman"/>
                <w:b/>
                <w:i/>
                <w:color w:val="000000" w:themeColor="text1"/>
                <w:sz w:val="20"/>
                <w:lang w:val="nl-NL"/>
              </w:rPr>
              <w:t>Người chấm</w:t>
            </w:r>
          </w:p>
        </w:tc>
      </w:tr>
      <w:tr w:rsidR="006D0981" w:rsidRPr="006D0981" w14:paraId="46EC3ACC" w14:textId="77777777" w:rsidTr="0061122A">
        <w:trPr>
          <w:trHeight w:val="659"/>
        </w:trPr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4D20FD" w14:textId="77777777" w:rsidR="006D0981" w:rsidRPr="006D0981" w:rsidRDefault="006D0981" w:rsidP="006D0981">
            <w:pPr>
              <w:rPr>
                <w:rFonts w:ascii="Times New Roman" w:hAnsi="Times New Roman" w:cs="Times New Roman"/>
                <w:color w:val="000000" w:themeColor="text1"/>
                <w:szCs w:val="20"/>
                <w:lang w:val="nl-NL"/>
              </w:rPr>
            </w:pPr>
          </w:p>
          <w:p w14:paraId="35F791AE" w14:textId="77777777" w:rsidR="006D0981" w:rsidRPr="006D0981" w:rsidRDefault="006D0981" w:rsidP="006D0981">
            <w:pPr>
              <w:rPr>
                <w:rFonts w:ascii="Times New Roman" w:hAnsi="Times New Roman" w:cs="Times New Roman"/>
                <w:color w:val="000000" w:themeColor="text1"/>
                <w:szCs w:val="20"/>
                <w:lang w:val="nl-NL"/>
              </w:rPr>
            </w:pPr>
          </w:p>
          <w:p w14:paraId="759C9F24" w14:textId="77777777" w:rsidR="006D0981" w:rsidRPr="006D0981" w:rsidRDefault="006D0981" w:rsidP="006D0981">
            <w:pPr>
              <w:rPr>
                <w:rFonts w:ascii="Times New Roman" w:hAnsi="Times New Roman" w:cs="Times New Roman"/>
                <w:color w:val="000000" w:themeColor="text1"/>
                <w:szCs w:val="20"/>
                <w:lang w:val="nl-NL"/>
              </w:rPr>
            </w:pPr>
          </w:p>
        </w:tc>
        <w:tc>
          <w:tcPr>
            <w:tcW w:w="15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922D9A" w14:textId="77777777" w:rsidR="006D0981" w:rsidRPr="006D0981" w:rsidRDefault="006D0981" w:rsidP="006D0981">
            <w:pPr>
              <w:jc w:val="both"/>
              <w:rPr>
                <w:rFonts w:ascii="Times New Roman" w:hAnsi="Times New Roman" w:cs="Times New Roman"/>
                <w:color w:val="000000" w:themeColor="text1"/>
                <w:lang w:val="nl-NL"/>
              </w:rPr>
            </w:pPr>
          </w:p>
        </w:tc>
      </w:tr>
    </w:tbl>
    <w:p w14:paraId="6F987362" w14:textId="11AECD9F" w:rsidR="006D0981" w:rsidRPr="006D0981" w:rsidRDefault="006D0981" w:rsidP="006D0981">
      <w:pPr>
        <w:spacing w:after="0" w:line="24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</w:pPr>
      <w:r w:rsidRPr="006D0981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TRƯỜNG </w:t>
      </w:r>
      <w:r w:rsidRPr="006D0981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TH </w:t>
      </w:r>
      <w:r w:rsidRPr="006D0981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VIỆT TIẾN</w:t>
      </w:r>
      <w:r w:rsidRPr="006D0981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ab/>
        <w:t xml:space="preserve">                            MÔN TOÁN - LỚ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P 4</w:t>
      </w:r>
    </w:p>
    <w:p w14:paraId="468F572F" w14:textId="77777777" w:rsidR="006D0981" w:rsidRPr="006D0981" w:rsidRDefault="006D0981" w:rsidP="006D0981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6D0981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Số báo danh: ...................</w:t>
      </w:r>
      <w:r w:rsidRPr="006D0981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ab/>
      </w:r>
      <w:r w:rsidRPr="006D0981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ab/>
        <w:t xml:space="preserve">                 </w:t>
      </w:r>
      <w:r w:rsidRPr="006D0981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Năm học 2024- 2025</w:t>
      </w:r>
    </w:p>
    <w:p w14:paraId="0410852A" w14:textId="5969C455" w:rsidR="006D0981" w:rsidRPr="006D0981" w:rsidRDefault="006D0981" w:rsidP="006D0981">
      <w:pPr>
        <w:spacing w:after="0" w:line="240" w:lineRule="auto"/>
        <w:jc w:val="both"/>
        <w:rPr>
          <w:rFonts w:ascii="Times New Roman" w:hAnsi="Times New Roman" w:cs="Times New Roman"/>
          <w:i/>
          <w:color w:val="000000" w:themeColor="text1"/>
          <w:sz w:val="24"/>
          <w:szCs w:val="24"/>
          <w:lang w:val="nl-NL"/>
        </w:rPr>
      </w:pPr>
      <w:r w:rsidRPr="006D0981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D9C30EA" wp14:editId="3C0D2A38">
                <wp:simplePos x="0" y="0"/>
                <wp:positionH relativeFrom="column">
                  <wp:posOffset>2955417</wp:posOffset>
                </wp:positionH>
                <wp:positionV relativeFrom="paragraph">
                  <wp:posOffset>196850</wp:posOffset>
                </wp:positionV>
                <wp:extent cx="1109345" cy="0"/>
                <wp:effectExtent l="0" t="0" r="33655" b="19050"/>
                <wp:wrapNone/>
                <wp:docPr id="6" name="Straight Connector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10934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9DB3A68" id="Straight Connector 6" o:spid="_x0000_s1026" style="position:absolute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2.7pt,15.5pt" to="320.05pt,1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"/>
            </w:pict>
          </mc:Fallback>
        </mc:AlternateContent>
      </w:r>
      <w:r w:rsidRPr="006D0981">
        <w:rPr>
          <w:rFonts w:ascii="Times New Roman" w:hAnsi="Times New Roman" w:cs="Times New Roman"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0197C6F" wp14:editId="4CC7A336">
                <wp:simplePos x="0" y="0"/>
                <wp:positionH relativeFrom="column">
                  <wp:posOffset>49325</wp:posOffset>
                </wp:positionH>
                <wp:positionV relativeFrom="paragraph">
                  <wp:posOffset>306527</wp:posOffset>
                </wp:positionV>
                <wp:extent cx="2769235" cy="647700"/>
                <wp:effectExtent l="0" t="0" r="12065" b="19050"/>
                <wp:wrapNone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69235" cy="647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 w14:paraId="51F53290" w14:textId="77777777" w:rsidR="006D0981" w:rsidRDefault="006D0981" w:rsidP="006D0981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nl-NL"/>
                              </w:rPr>
                              <w:t xml:space="preserve">Điểm: </w:t>
                            </w:r>
                            <w:r>
                              <w:rPr>
                                <w:rFonts w:ascii="Arial" w:hAnsi="Arial"/>
                                <w:sz w:val="24"/>
                                <w:szCs w:val="24"/>
                                <w:lang w:val="nl-NL"/>
                              </w:rPr>
                              <w:t>………….....................………</w:t>
                            </w:r>
                          </w:p>
                          <w:p w14:paraId="46A1A184" w14:textId="77777777" w:rsidR="006D0981" w:rsidRDefault="006D0981" w:rsidP="006D0981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nl-NL"/>
                              </w:rPr>
                              <w:t>Bằng chữ: ............................................</w:t>
                            </w:r>
                          </w:p>
                          <w:p w14:paraId="41BE31AD" w14:textId="77777777" w:rsidR="006D0981" w:rsidRDefault="006D0981" w:rsidP="006D0981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 xml:space="preserve">Bằng chữ: </w:t>
                            </w:r>
                            <w:r>
                              <w:rPr>
                                <w:rFonts w:ascii="Arial" w:hAnsi="Arial"/>
                                <w:lang w:val="nl-NL"/>
                              </w:rPr>
                              <w:t>……………</w:t>
                            </w: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...................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60197C6F"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left:0;text-align:left;margin-left:3.9pt;margin-top:24.15pt;width:218.05pt;height:51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">
                <v:textbox>
                  <w:txbxContent>
                    <w:p w14:paraId="51F53290" w14:textId="77777777" w:rsidR="006D0981" w:rsidRDefault="006D0981" w:rsidP="006D0981">
                      <w:pPr>
                        <w:rPr>
                          <w:rFonts w:ascii="Times New Roman" w:hAnsi="Times New Roman"/>
                          <w:sz w:val="24"/>
                          <w:szCs w:val="24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sz w:val="24"/>
                          <w:szCs w:val="24"/>
                          <w:lang w:val="nl-NL"/>
                        </w:rPr>
                        <w:t xml:space="preserve">Điểm: </w:t>
                      </w:r>
                      <w:r>
                        <w:rPr>
                          <w:rFonts w:ascii="Arial" w:hAnsi="Arial"/>
                          <w:sz w:val="24"/>
                          <w:szCs w:val="24"/>
                          <w:lang w:val="nl-NL"/>
                        </w:rPr>
                        <w:t>………….....................………</w:t>
                      </w:r>
                    </w:p>
                    <w:p w14:paraId="46A1A184" w14:textId="77777777" w:rsidR="006D0981" w:rsidRDefault="006D0981" w:rsidP="006D0981">
                      <w:pPr>
                        <w:rPr>
                          <w:rFonts w:ascii="Times New Roman" w:hAnsi="Times New Roman"/>
                          <w:sz w:val="24"/>
                          <w:szCs w:val="24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sz w:val="24"/>
                          <w:szCs w:val="24"/>
                          <w:lang w:val="nl-NL"/>
                        </w:rPr>
                        <w:t>Bằng chữ: ............................................</w:t>
                      </w:r>
                    </w:p>
                    <w:p w14:paraId="41BE31AD" w14:textId="77777777" w:rsidR="006D0981" w:rsidRDefault="006D0981" w:rsidP="006D0981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 xml:space="preserve">Bằng chữ: </w:t>
                      </w:r>
                      <w:r>
                        <w:rPr>
                          <w:rFonts w:ascii="Arial" w:hAnsi="Arial"/>
                          <w:lang w:val="nl-NL"/>
                        </w:rPr>
                        <w:t>……………</w:t>
                      </w:r>
                      <w:r>
                        <w:rPr>
                          <w:rFonts w:ascii="Times New Roman" w:hAnsi="Times New Roman"/>
                          <w:lang w:val="nl-NL"/>
                        </w:rPr>
                        <w:t>....................</w:t>
                      </w:r>
                    </w:p>
                  </w:txbxContent>
                </v:textbox>
              </v:shape>
            </w:pict>
          </mc:Fallback>
        </mc:AlternateContent>
      </w:r>
      <w:r w:rsidRPr="006D0981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Phòng thi: .......................                  </w:t>
      </w:r>
      <w:r w:rsidR="00F9570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    </w:t>
      </w:r>
      <w:bookmarkStart w:id="0" w:name="_GoBack"/>
      <w:bookmarkEnd w:id="0"/>
      <w:r w:rsidRPr="006D0981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  </w:t>
      </w:r>
      <w:r w:rsidRPr="006D0981">
        <w:rPr>
          <w:rFonts w:ascii="Times New Roman" w:hAnsi="Times New Roman" w:cs="Times New Roman"/>
          <w:i/>
          <w:color w:val="000000" w:themeColor="text1"/>
          <w:sz w:val="24"/>
          <w:szCs w:val="24"/>
          <w:lang w:val="nl-NL"/>
        </w:rPr>
        <w:t>( Thời gian làm bài : 40 phút)</w:t>
      </w:r>
    </w:p>
    <w:p w14:paraId="08D13CA1" w14:textId="77777777" w:rsidR="006D0981" w:rsidRPr="006D0981" w:rsidRDefault="006D0981" w:rsidP="006D0981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26"/>
          <w:szCs w:val="28"/>
          <w:lang w:val="nl-NL" w:eastAsia="vi-VN"/>
        </w:rPr>
      </w:pPr>
    </w:p>
    <w:p w14:paraId="5E0FB1F2" w14:textId="77777777" w:rsidR="006D0981" w:rsidRPr="006D0981" w:rsidRDefault="006D0981" w:rsidP="006D0981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26"/>
          <w:szCs w:val="28"/>
          <w:lang w:val="nl-NL" w:eastAsia="vi-VN"/>
        </w:rPr>
      </w:pPr>
    </w:p>
    <w:p w14:paraId="3B2AF23B" w14:textId="77777777" w:rsidR="006D0981" w:rsidRDefault="006D0981" w:rsidP="00B1330E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</w:p>
    <w:p w14:paraId="799B9FB1" w14:textId="77777777" w:rsidR="006D0981" w:rsidRDefault="006D0981" w:rsidP="00B1330E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</w:p>
    <w:p w14:paraId="624A3678" w14:textId="77777777" w:rsidR="006D0981" w:rsidRDefault="006D0981" w:rsidP="00B1330E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</w:p>
    <w:p w14:paraId="5B555C32" w14:textId="41CB5A04" w:rsidR="00ED23BC" w:rsidRDefault="00ED23BC" w:rsidP="00ED23BC">
      <w:pPr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E93514">
        <w:rPr>
          <w:rFonts w:ascii="Times New Roman" w:hAnsi="Times New Roman" w:cs="Times New Roman"/>
          <w:b/>
          <w:sz w:val="26"/>
          <w:szCs w:val="26"/>
        </w:rPr>
        <w:t>PHẦN I: TRẮC NGHIỆ</w:t>
      </w:r>
      <w:r w:rsidR="002C635E">
        <w:rPr>
          <w:rFonts w:ascii="Times New Roman" w:hAnsi="Times New Roman" w:cs="Times New Roman"/>
          <w:b/>
          <w:sz w:val="26"/>
          <w:szCs w:val="26"/>
        </w:rPr>
        <w:t>M (</w:t>
      </w:r>
      <w:r w:rsidRPr="00E93514">
        <w:rPr>
          <w:rFonts w:ascii="Times New Roman" w:hAnsi="Times New Roman" w:cs="Times New Roman"/>
          <w:b/>
          <w:sz w:val="26"/>
          <w:szCs w:val="26"/>
        </w:rPr>
        <w:t>4 ĐIỂM)</w:t>
      </w:r>
    </w:p>
    <w:p w14:paraId="3F4459AE" w14:textId="3C31505D" w:rsidR="00143BB8" w:rsidRDefault="00143BB8" w:rsidP="00ED23BC">
      <w:pPr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</w:p>
    <w:tbl>
      <w:tblPr>
        <w:tblStyle w:val="TableGrid"/>
        <w:tblW w:w="9891" w:type="dxa"/>
        <w:tblInd w:w="392" w:type="dxa"/>
        <w:tblLook w:val="04A0" w:firstRow="1" w:lastRow="0" w:firstColumn="1" w:lastColumn="0" w:noHBand="0" w:noVBand="1"/>
      </w:tblPr>
      <w:tblGrid>
        <w:gridCol w:w="7229"/>
        <w:gridCol w:w="2662"/>
      </w:tblGrid>
      <w:tr w:rsidR="00143BB8" w14:paraId="175A7BA7" w14:textId="77777777" w:rsidTr="007213FB">
        <w:tc>
          <w:tcPr>
            <w:tcW w:w="7229" w:type="dxa"/>
          </w:tcPr>
          <w:p w14:paraId="4ED8FD9D" w14:textId="28613545" w:rsidR="00143BB8" w:rsidRDefault="00143BB8" w:rsidP="00143BB8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E9351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âu 1</w:t>
            </w:r>
            <w:r w:rsidRPr="00E9351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E93514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(0,5 điểm)</w:t>
            </w:r>
            <w:r w:rsidRPr="00E93514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  <w:r w:rsidRPr="00143BB8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Phân số chỉ số phần tô màu trong hình vẽ </w:t>
            </w:r>
            <w:r w:rsidR="00D51FED">
              <w:rPr>
                <w:rFonts w:ascii="Times New Roman" w:hAnsi="Times New Roman" w:cs="Times New Roman"/>
                <w:bCs/>
                <w:sz w:val="28"/>
                <w:szCs w:val="28"/>
              </w:rPr>
              <w:t>bên</w:t>
            </w:r>
            <w:r w:rsidRPr="00143BB8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là:</w:t>
            </w:r>
          </w:p>
          <w:p w14:paraId="683520DC" w14:textId="77777777" w:rsidR="00143BB8" w:rsidRPr="007213FB" w:rsidRDefault="00143BB8" w:rsidP="00143BB8">
            <w:pPr>
              <w:tabs>
                <w:tab w:val="left" w:pos="3402"/>
                <w:tab w:val="left" w:pos="5669"/>
                <w:tab w:val="left" w:pos="7937"/>
              </w:tabs>
              <w:spacing w:after="120"/>
              <w:ind w:left="992"/>
              <w:jc w:val="both"/>
              <w:rPr>
                <w:rFonts w:ascii="Times New Roman" w:hAnsi="Times New Roman" w:cs="Times New Roman"/>
                <w:szCs w:val="24"/>
              </w:rPr>
            </w:pPr>
            <w:r w:rsidRPr="007213FB">
              <w:rPr>
                <w:rFonts w:ascii="Times New Roman" w:hAnsi="Times New Roman" w:cs="Times New Roman"/>
                <w:szCs w:val="24"/>
              </w:rPr>
              <w:t xml:space="preserve">A. </w:t>
            </w:r>
            <w:r w:rsidRPr="007213FB">
              <w:rPr>
                <w:rFonts w:ascii="Times New Roman" w:hAnsi="Times New Roman" w:cs="Times New Roman"/>
                <w:position w:val="-24"/>
                <w:szCs w:val="24"/>
              </w:rPr>
              <w:object w:dxaOrig="360" w:dyaOrig="620" w14:anchorId="567F324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25pt;height:30.7pt" o:ole="">
                  <v:imagedata r:id="rId8" o:title=""/>
                </v:shape>
                <o:OLEObject Type="Embed" ProgID="Equation.DSMT4" ShapeID="_x0000_i1025" DrawAspect="Content" ObjectID="_1806994919" r:id="rId9"/>
              </w:object>
            </w:r>
            <w:r w:rsidRPr="007213FB">
              <w:rPr>
                <w:rFonts w:ascii="Times New Roman" w:hAnsi="Times New Roman" w:cs="Times New Roman"/>
                <w:szCs w:val="24"/>
              </w:rPr>
              <w:t>.</w:t>
            </w:r>
            <w:r w:rsidRPr="007213FB">
              <w:rPr>
                <w:rFonts w:ascii="Times New Roman" w:hAnsi="Times New Roman" w:cs="Times New Roman"/>
                <w:szCs w:val="24"/>
              </w:rPr>
              <w:tab/>
              <w:t xml:space="preserve">B. </w:t>
            </w:r>
            <w:r w:rsidRPr="007213FB">
              <w:rPr>
                <w:rFonts w:ascii="Times New Roman" w:hAnsi="Times New Roman" w:cs="Times New Roman"/>
                <w:position w:val="-24"/>
                <w:szCs w:val="24"/>
              </w:rPr>
              <w:object w:dxaOrig="360" w:dyaOrig="620" w14:anchorId="68B92D9A">
                <v:shape id="_x0000_i1026" type="#_x0000_t75" style="width:18.25pt;height:30.7pt" o:ole="">
                  <v:imagedata r:id="rId10" o:title=""/>
                </v:shape>
                <o:OLEObject Type="Embed" ProgID="Equation.DSMT4" ShapeID="_x0000_i1026" DrawAspect="Content" ObjectID="_1806994920" r:id="rId11"/>
              </w:object>
            </w:r>
            <w:r w:rsidRPr="007213FB">
              <w:rPr>
                <w:rFonts w:ascii="Times New Roman" w:hAnsi="Times New Roman" w:cs="Times New Roman"/>
                <w:szCs w:val="24"/>
              </w:rPr>
              <w:t>.</w:t>
            </w:r>
            <w:r w:rsidRPr="007213FB">
              <w:rPr>
                <w:rFonts w:ascii="Times New Roman" w:hAnsi="Times New Roman" w:cs="Times New Roman"/>
                <w:szCs w:val="24"/>
              </w:rPr>
              <w:tab/>
            </w:r>
          </w:p>
          <w:p w14:paraId="491527E6" w14:textId="5CE1E728" w:rsidR="00143BB8" w:rsidRPr="00143BB8" w:rsidRDefault="00143BB8" w:rsidP="00143BB8">
            <w:pPr>
              <w:tabs>
                <w:tab w:val="left" w:pos="3402"/>
                <w:tab w:val="left" w:pos="5669"/>
                <w:tab w:val="left" w:pos="7937"/>
              </w:tabs>
              <w:spacing w:after="120"/>
              <w:ind w:left="992"/>
              <w:jc w:val="both"/>
              <w:rPr>
                <w:rFonts w:cs="Times New Roman"/>
                <w:szCs w:val="24"/>
              </w:rPr>
            </w:pPr>
            <w:r w:rsidRPr="007213FB">
              <w:rPr>
                <w:rFonts w:ascii="Times New Roman" w:hAnsi="Times New Roman" w:cs="Times New Roman"/>
                <w:szCs w:val="24"/>
              </w:rPr>
              <w:t xml:space="preserve">C. </w:t>
            </w:r>
            <w:r w:rsidRPr="007213FB">
              <w:rPr>
                <w:rFonts w:ascii="Times New Roman" w:hAnsi="Times New Roman" w:cs="Times New Roman"/>
                <w:position w:val="-24"/>
                <w:szCs w:val="24"/>
              </w:rPr>
              <w:object w:dxaOrig="240" w:dyaOrig="620" w14:anchorId="23175C4A">
                <v:shape id="_x0000_i1027" type="#_x0000_t75" style="width:12.5pt;height:30.7pt" o:ole="">
                  <v:imagedata r:id="rId12" o:title=""/>
                </v:shape>
                <o:OLEObject Type="Embed" ProgID="Equation.DSMT4" ShapeID="_x0000_i1027" DrawAspect="Content" ObjectID="_1806994921" r:id="rId13"/>
              </w:object>
            </w:r>
            <w:r w:rsidRPr="007213FB">
              <w:rPr>
                <w:rFonts w:ascii="Times New Roman" w:hAnsi="Times New Roman" w:cs="Times New Roman"/>
                <w:szCs w:val="24"/>
              </w:rPr>
              <w:t>.</w:t>
            </w:r>
            <w:r w:rsidRPr="007213FB">
              <w:rPr>
                <w:rFonts w:ascii="Times New Roman" w:hAnsi="Times New Roman" w:cs="Times New Roman"/>
                <w:szCs w:val="24"/>
              </w:rPr>
              <w:tab/>
              <w:t xml:space="preserve">D. </w:t>
            </w:r>
            <w:r w:rsidRPr="007213FB">
              <w:rPr>
                <w:rFonts w:ascii="Times New Roman" w:hAnsi="Times New Roman" w:cs="Times New Roman"/>
                <w:position w:val="-24"/>
                <w:szCs w:val="24"/>
              </w:rPr>
              <w:object w:dxaOrig="360" w:dyaOrig="620" w14:anchorId="523C5993">
                <v:shape id="_x0000_i1028" type="#_x0000_t75" style="width:18.25pt;height:30.7pt" o:ole="">
                  <v:imagedata r:id="rId14" o:title=""/>
                </v:shape>
                <o:OLEObject Type="Embed" ProgID="Equation.DSMT4" ShapeID="_x0000_i1028" DrawAspect="Content" ObjectID="_1806994922" r:id="rId15"/>
              </w:object>
            </w:r>
            <w:r w:rsidRPr="007213FB">
              <w:rPr>
                <w:rFonts w:ascii="Times New Roman" w:hAnsi="Times New Roman" w:cs="Times New Roman"/>
                <w:szCs w:val="24"/>
              </w:rPr>
              <w:t>.</w:t>
            </w:r>
          </w:p>
        </w:tc>
        <w:tc>
          <w:tcPr>
            <w:tcW w:w="2662" w:type="dxa"/>
          </w:tcPr>
          <w:p w14:paraId="4BA86C95" w14:textId="1E52E336" w:rsidR="00143BB8" w:rsidRDefault="00143BB8" w:rsidP="00ED23B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8225D">
              <w:rPr>
                <w:rFonts w:eastAsia="Times New Roman" w:cs="Times New Roman"/>
                <w:noProof/>
                <w:color w:val="000000"/>
                <w:sz w:val="27"/>
                <w:szCs w:val="27"/>
              </w:rPr>
              <w:drawing>
                <wp:anchor distT="0" distB="0" distL="114300" distR="114300" simplePos="0" relativeHeight="251658240" behindDoc="0" locked="0" layoutInCell="1" allowOverlap="1" wp14:anchorId="6CE34965" wp14:editId="73AD5D51">
                  <wp:simplePos x="0" y="0"/>
                  <wp:positionH relativeFrom="column">
                    <wp:posOffset>4445</wp:posOffset>
                  </wp:positionH>
                  <wp:positionV relativeFrom="paragraph">
                    <wp:posOffset>10795</wp:posOffset>
                  </wp:positionV>
                  <wp:extent cx="1238250" cy="1076325"/>
                  <wp:effectExtent l="0" t="0" r="0" b="9525"/>
                  <wp:wrapTopAndBottom/>
                  <wp:docPr id="2" name="Picture 4" descr="20 Đề thi Học kì 2 Toán lớp 4 Chân trời sáng tạo (có đáp án + ma trận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20 Đề thi Học kì 2 Toán lớp 4 Chân trời sáng tạo (có đáp án + ma trận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1076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14:paraId="0ADD71B0" w14:textId="77777777" w:rsidR="000A4C5F" w:rsidRPr="00C02B8D" w:rsidRDefault="00ED23BC" w:rsidP="000A4C5F">
      <w:pPr>
        <w:rPr>
          <w:rFonts w:ascii="Times New Roman" w:hAnsi="Times New Roman" w:cs="Times New Roman"/>
          <w:sz w:val="26"/>
          <w:szCs w:val="26"/>
        </w:rPr>
      </w:pPr>
      <w:r w:rsidRPr="008F64F6">
        <w:rPr>
          <w:rFonts w:ascii="Times New Roman" w:hAnsi="Times New Roman" w:cs="Times New Roman"/>
          <w:b/>
          <w:sz w:val="28"/>
          <w:szCs w:val="28"/>
        </w:rPr>
        <w:t>Câu 2</w:t>
      </w:r>
      <w:r w:rsidRPr="008F64F6">
        <w:rPr>
          <w:rStyle w:val="fontstyle01"/>
          <w:color w:val="auto"/>
          <w:sz w:val="28"/>
          <w:szCs w:val="28"/>
        </w:rPr>
        <w:t xml:space="preserve"> </w:t>
      </w:r>
      <w:r w:rsidRPr="008F64F6">
        <w:rPr>
          <w:rStyle w:val="fontstyle01"/>
          <w:b w:val="0"/>
          <w:bCs w:val="0"/>
          <w:i/>
          <w:iCs/>
          <w:color w:val="auto"/>
          <w:sz w:val="28"/>
          <w:szCs w:val="28"/>
        </w:rPr>
        <w:t>(</w:t>
      </w:r>
      <w:r w:rsidRPr="00E93514">
        <w:rPr>
          <w:rStyle w:val="fontstyle01"/>
          <w:b w:val="0"/>
          <w:bCs w:val="0"/>
          <w:i/>
          <w:iCs/>
          <w:sz w:val="28"/>
          <w:szCs w:val="28"/>
        </w:rPr>
        <w:t>0,5điểm</w:t>
      </w:r>
      <w:r w:rsidRPr="00E93514">
        <w:rPr>
          <w:rFonts w:ascii="Times New Roman" w:hAnsi="Times New Roman" w:cs="Times New Roman"/>
          <w:b/>
          <w:bCs/>
          <w:i/>
          <w:iCs/>
          <w:sz w:val="28"/>
          <w:szCs w:val="28"/>
        </w:rPr>
        <w:t>)</w:t>
      </w:r>
      <w:r w:rsidR="00AD5064" w:rsidRPr="00E93514">
        <w:rPr>
          <w:rFonts w:ascii="Times New Roman" w:hAnsi="Times New Roman" w:cs="Times New Roman"/>
          <w:sz w:val="28"/>
          <w:szCs w:val="28"/>
        </w:rPr>
        <w:t>.</w:t>
      </w:r>
      <w:r w:rsidRPr="00E9351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0A4C5F" w:rsidRPr="00C02B8D">
        <w:rPr>
          <w:rFonts w:ascii="Times New Roman" w:hAnsi="Times New Roman" w:cs="Times New Roman"/>
          <w:position w:val="-24"/>
          <w:sz w:val="26"/>
          <w:szCs w:val="26"/>
        </w:rPr>
        <w:object w:dxaOrig="220" w:dyaOrig="620" w14:anchorId="3ED52B8B">
          <v:shape id="_x0000_i1029" type="#_x0000_t75" style="width:10.55pt;height:30.7pt" o:ole="">
            <v:imagedata r:id="rId17" o:title=""/>
          </v:shape>
          <o:OLEObject Type="Embed" ProgID="Equation.DSMT4" ShapeID="_x0000_i1029" DrawAspect="Content" ObjectID="_1806994923" r:id="rId18"/>
        </w:object>
      </w:r>
      <w:r w:rsidR="000A4C5F" w:rsidRPr="00C02B8D">
        <w:rPr>
          <w:rFonts w:ascii="Times New Roman" w:hAnsi="Times New Roman" w:cs="Times New Roman"/>
          <w:sz w:val="26"/>
          <w:szCs w:val="26"/>
        </w:rPr>
        <w:t xml:space="preserve"> là phân số rút gọn của phân số nào sau đây: </w:t>
      </w:r>
    </w:p>
    <w:p w14:paraId="6C5F29C7" w14:textId="77777777" w:rsidR="000A4C5F" w:rsidRPr="007213FB" w:rsidRDefault="000A4C5F" w:rsidP="003B1D3F">
      <w:pPr>
        <w:ind w:left="567"/>
        <w:rPr>
          <w:rFonts w:ascii="Times New Roman" w:hAnsi="Times New Roman" w:cs="Times New Roman"/>
          <w:bCs/>
          <w:sz w:val="26"/>
          <w:szCs w:val="26"/>
        </w:rPr>
      </w:pPr>
      <w:r w:rsidRPr="007213FB">
        <w:rPr>
          <w:rFonts w:ascii="Times New Roman" w:hAnsi="Times New Roman" w:cs="Times New Roman"/>
          <w:bCs/>
          <w:sz w:val="26"/>
          <w:szCs w:val="26"/>
        </w:rPr>
        <w:t xml:space="preserve">A. </w:t>
      </w:r>
      <w:r w:rsidRPr="007213FB">
        <w:rPr>
          <w:rFonts w:ascii="Times New Roman" w:hAnsi="Times New Roman" w:cs="Times New Roman"/>
          <w:bCs/>
          <w:position w:val="-24"/>
          <w:sz w:val="26"/>
          <w:szCs w:val="26"/>
        </w:rPr>
        <w:object w:dxaOrig="320" w:dyaOrig="620" w14:anchorId="12F44F83">
          <v:shape id="_x0000_i1030" type="#_x0000_t75" style="width:16.3pt;height:30.7pt" o:ole="">
            <v:imagedata r:id="rId19" o:title=""/>
          </v:shape>
          <o:OLEObject Type="Embed" ProgID="Equation.DSMT4" ShapeID="_x0000_i1030" DrawAspect="Content" ObjectID="_1806994924" r:id="rId20"/>
        </w:object>
      </w:r>
      <w:r w:rsidRPr="007213FB">
        <w:rPr>
          <w:rFonts w:ascii="Times New Roman" w:hAnsi="Times New Roman" w:cs="Times New Roman"/>
          <w:bCs/>
          <w:sz w:val="26"/>
          <w:szCs w:val="26"/>
        </w:rPr>
        <w:t xml:space="preserve">                           B. </w:t>
      </w:r>
      <w:r w:rsidRPr="007213FB">
        <w:rPr>
          <w:rFonts w:ascii="Times New Roman" w:hAnsi="Times New Roman" w:cs="Times New Roman"/>
          <w:bCs/>
          <w:position w:val="-24"/>
          <w:sz w:val="26"/>
          <w:szCs w:val="26"/>
        </w:rPr>
        <w:object w:dxaOrig="320" w:dyaOrig="620" w14:anchorId="419B0A2A">
          <v:shape id="_x0000_i1031" type="#_x0000_t75" style="width:16.3pt;height:30.7pt" o:ole="">
            <v:imagedata r:id="rId21" o:title=""/>
          </v:shape>
          <o:OLEObject Type="Embed" ProgID="Equation.DSMT4" ShapeID="_x0000_i1031" DrawAspect="Content" ObjectID="_1806994925" r:id="rId22"/>
        </w:object>
      </w:r>
      <w:r w:rsidRPr="007213FB">
        <w:rPr>
          <w:rFonts w:ascii="Times New Roman" w:hAnsi="Times New Roman" w:cs="Times New Roman"/>
          <w:bCs/>
          <w:sz w:val="26"/>
          <w:szCs w:val="26"/>
        </w:rPr>
        <w:t xml:space="preserve">                                  C. </w:t>
      </w:r>
      <w:r w:rsidRPr="007213FB">
        <w:rPr>
          <w:rFonts w:ascii="Times New Roman" w:hAnsi="Times New Roman" w:cs="Times New Roman"/>
          <w:bCs/>
          <w:position w:val="-24"/>
          <w:sz w:val="26"/>
          <w:szCs w:val="26"/>
        </w:rPr>
        <w:object w:dxaOrig="320" w:dyaOrig="620" w14:anchorId="73E1C239">
          <v:shape id="_x0000_i1032" type="#_x0000_t75" style="width:16.3pt;height:30.7pt" o:ole="">
            <v:imagedata r:id="rId23" o:title=""/>
          </v:shape>
          <o:OLEObject Type="Embed" ProgID="Equation.DSMT4" ShapeID="_x0000_i1032" DrawAspect="Content" ObjectID="_1806994926" r:id="rId24"/>
        </w:object>
      </w:r>
      <w:r w:rsidRPr="007213FB">
        <w:rPr>
          <w:rFonts w:ascii="Times New Roman" w:hAnsi="Times New Roman" w:cs="Times New Roman"/>
          <w:bCs/>
          <w:sz w:val="26"/>
          <w:szCs w:val="26"/>
        </w:rPr>
        <w:t xml:space="preserve">                            D</w:t>
      </w:r>
      <w:r w:rsidRPr="007213FB">
        <w:rPr>
          <w:rFonts w:ascii="Times New Roman" w:hAnsi="Times New Roman" w:cs="Times New Roman"/>
          <w:bCs/>
          <w:color w:val="0000FF"/>
          <w:sz w:val="26"/>
          <w:szCs w:val="26"/>
        </w:rPr>
        <w:t xml:space="preserve">. </w:t>
      </w:r>
      <w:r w:rsidRPr="007213FB">
        <w:rPr>
          <w:rFonts w:ascii="Times New Roman" w:hAnsi="Times New Roman" w:cs="Times New Roman"/>
          <w:bCs/>
          <w:position w:val="-24"/>
          <w:sz w:val="26"/>
          <w:szCs w:val="26"/>
        </w:rPr>
        <w:object w:dxaOrig="320" w:dyaOrig="620" w14:anchorId="36E50429">
          <v:shape id="_x0000_i1033" type="#_x0000_t75" style="width:16.3pt;height:30.7pt" o:ole="">
            <v:imagedata r:id="rId25" o:title=""/>
          </v:shape>
          <o:OLEObject Type="Embed" ProgID="Equation.DSMT4" ShapeID="_x0000_i1033" DrawAspect="Content" ObjectID="_1806994927" r:id="rId26"/>
        </w:object>
      </w:r>
      <w:r w:rsidRPr="007213FB">
        <w:rPr>
          <w:rFonts w:ascii="Times New Roman" w:hAnsi="Times New Roman" w:cs="Times New Roman"/>
          <w:bCs/>
          <w:sz w:val="26"/>
          <w:szCs w:val="26"/>
        </w:rPr>
        <w:t xml:space="preserve"> </w:t>
      </w:r>
    </w:p>
    <w:p w14:paraId="08A3D417" w14:textId="19D2A404" w:rsidR="001D70CF" w:rsidRPr="00E93514" w:rsidRDefault="00ED23BC" w:rsidP="00C15989">
      <w:pPr>
        <w:tabs>
          <w:tab w:val="left" w:leader="dot" w:pos="8931"/>
        </w:tabs>
        <w:spacing w:after="0" w:line="312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93514">
        <w:rPr>
          <w:rFonts w:ascii="Times New Roman" w:hAnsi="Times New Roman" w:cs="Times New Roman"/>
          <w:b/>
          <w:sz w:val="28"/>
          <w:szCs w:val="28"/>
        </w:rPr>
        <w:t xml:space="preserve">Câu 3 </w:t>
      </w:r>
      <w:r w:rsidRPr="00E93514">
        <w:rPr>
          <w:rFonts w:ascii="Times New Roman" w:hAnsi="Times New Roman" w:cs="Times New Roman"/>
          <w:bCs/>
          <w:i/>
          <w:iCs/>
          <w:sz w:val="28"/>
          <w:szCs w:val="28"/>
        </w:rPr>
        <w:t>(0,5điểm)</w:t>
      </w:r>
      <w:r w:rsidR="00AD5064" w:rsidRPr="00E93514">
        <w:rPr>
          <w:rFonts w:ascii="Times New Roman" w:hAnsi="Times New Roman" w:cs="Times New Roman"/>
          <w:sz w:val="28"/>
          <w:szCs w:val="28"/>
        </w:rPr>
        <w:t xml:space="preserve">. </w:t>
      </w:r>
      <w:r w:rsidR="000A4C5F" w:rsidRPr="00C02B8D">
        <w:rPr>
          <w:rFonts w:ascii="Times New Roman" w:hAnsi="Times New Roman" w:cs="Times New Roman"/>
          <w:sz w:val="26"/>
          <w:szCs w:val="26"/>
        </w:rPr>
        <w:t xml:space="preserve">Trong các phân số sau </w:t>
      </w:r>
      <w:r w:rsidR="000A4C5F" w:rsidRPr="00C02B8D">
        <w:rPr>
          <w:rFonts w:ascii="Times New Roman" w:hAnsi="Times New Roman" w:cs="Times New Roman"/>
          <w:position w:val="-24"/>
          <w:sz w:val="26"/>
          <w:szCs w:val="26"/>
        </w:rPr>
        <w:object w:dxaOrig="1700" w:dyaOrig="620" w14:anchorId="21A06C48">
          <v:shape id="_x0000_i1034" type="#_x0000_t75" style="width:84.5pt;height:30.7pt" o:ole="">
            <v:imagedata r:id="rId27" o:title=""/>
          </v:shape>
          <o:OLEObject Type="Embed" ProgID="Equation.DSMT4" ShapeID="_x0000_i1034" DrawAspect="Content" ObjectID="_1806994928" r:id="rId28"/>
        </w:object>
      </w:r>
      <w:r w:rsidR="000A4C5F" w:rsidRPr="00C02B8D">
        <w:rPr>
          <w:rFonts w:ascii="Times New Roman" w:hAnsi="Times New Roman" w:cs="Times New Roman"/>
          <w:sz w:val="26"/>
          <w:szCs w:val="26"/>
        </w:rPr>
        <w:t xml:space="preserve"> phân số tối giản là:</w:t>
      </w:r>
    </w:p>
    <w:p w14:paraId="3555BAD4" w14:textId="77777777" w:rsidR="000A4C5F" w:rsidRPr="007213FB" w:rsidRDefault="000A4C5F" w:rsidP="003B1D3F">
      <w:pPr>
        <w:ind w:left="567"/>
        <w:rPr>
          <w:rFonts w:ascii="Times New Roman" w:hAnsi="Times New Roman" w:cs="Times New Roman"/>
          <w:bCs/>
          <w:sz w:val="26"/>
          <w:szCs w:val="26"/>
        </w:rPr>
      </w:pPr>
      <w:r w:rsidRPr="007213FB">
        <w:rPr>
          <w:rFonts w:ascii="Times New Roman" w:hAnsi="Times New Roman" w:cs="Times New Roman"/>
          <w:bCs/>
          <w:sz w:val="26"/>
          <w:szCs w:val="26"/>
        </w:rPr>
        <w:t xml:space="preserve">A. </w:t>
      </w:r>
      <w:r w:rsidRPr="007213FB">
        <w:rPr>
          <w:rFonts w:ascii="Times New Roman" w:hAnsi="Times New Roman" w:cs="Times New Roman"/>
          <w:bCs/>
          <w:position w:val="-24"/>
          <w:sz w:val="26"/>
          <w:szCs w:val="26"/>
        </w:rPr>
        <w:object w:dxaOrig="320" w:dyaOrig="620" w14:anchorId="69CAE0F8">
          <v:shape id="_x0000_i1035" type="#_x0000_t75" style="width:16.3pt;height:30.7pt" o:ole="">
            <v:imagedata r:id="rId29" o:title=""/>
          </v:shape>
          <o:OLEObject Type="Embed" ProgID="Equation.DSMT4" ShapeID="_x0000_i1035" DrawAspect="Content" ObjectID="_1806994929" r:id="rId30"/>
        </w:object>
      </w:r>
      <w:r w:rsidRPr="007213FB">
        <w:rPr>
          <w:rFonts w:ascii="Times New Roman" w:hAnsi="Times New Roman" w:cs="Times New Roman"/>
          <w:bCs/>
          <w:sz w:val="26"/>
          <w:szCs w:val="26"/>
        </w:rPr>
        <w:t xml:space="preserve">                            B. </w:t>
      </w:r>
      <w:r w:rsidRPr="007213FB">
        <w:rPr>
          <w:rFonts w:ascii="Times New Roman" w:hAnsi="Times New Roman" w:cs="Times New Roman"/>
          <w:bCs/>
          <w:position w:val="-24"/>
          <w:sz w:val="26"/>
          <w:szCs w:val="26"/>
        </w:rPr>
        <w:object w:dxaOrig="360" w:dyaOrig="620" w14:anchorId="272588B9">
          <v:shape id="_x0000_i1036" type="#_x0000_t75" style="width:19.2pt;height:30.7pt" o:ole="">
            <v:imagedata r:id="rId31" o:title=""/>
          </v:shape>
          <o:OLEObject Type="Embed" ProgID="Equation.DSMT4" ShapeID="_x0000_i1036" DrawAspect="Content" ObjectID="_1806994930" r:id="rId32"/>
        </w:object>
      </w:r>
      <w:r w:rsidRPr="007213FB">
        <w:rPr>
          <w:rFonts w:ascii="Times New Roman" w:hAnsi="Times New Roman" w:cs="Times New Roman"/>
          <w:bCs/>
          <w:sz w:val="26"/>
          <w:szCs w:val="26"/>
        </w:rPr>
        <w:t xml:space="preserve">                                C. </w:t>
      </w:r>
      <w:r w:rsidRPr="007213FB">
        <w:rPr>
          <w:rFonts w:ascii="Times New Roman" w:hAnsi="Times New Roman" w:cs="Times New Roman"/>
          <w:bCs/>
          <w:position w:val="-24"/>
          <w:sz w:val="26"/>
          <w:szCs w:val="26"/>
        </w:rPr>
        <w:object w:dxaOrig="320" w:dyaOrig="620" w14:anchorId="65FAF9FF">
          <v:shape id="_x0000_i1037" type="#_x0000_t75" style="width:16.3pt;height:30.7pt" o:ole="">
            <v:imagedata r:id="rId33" o:title=""/>
          </v:shape>
          <o:OLEObject Type="Embed" ProgID="Equation.DSMT4" ShapeID="_x0000_i1037" DrawAspect="Content" ObjectID="_1806994931" r:id="rId34"/>
        </w:object>
      </w:r>
      <w:r w:rsidRPr="007213FB">
        <w:rPr>
          <w:rFonts w:ascii="Times New Roman" w:hAnsi="Times New Roman" w:cs="Times New Roman"/>
          <w:bCs/>
          <w:sz w:val="26"/>
          <w:szCs w:val="26"/>
        </w:rPr>
        <w:t xml:space="preserve">                          D. </w:t>
      </w:r>
      <w:r w:rsidRPr="007213FB">
        <w:rPr>
          <w:rFonts w:ascii="Times New Roman" w:hAnsi="Times New Roman" w:cs="Times New Roman"/>
          <w:bCs/>
          <w:position w:val="-24"/>
          <w:sz w:val="26"/>
          <w:szCs w:val="26"/>
        </w:rPr>
        <w:object w:dxaOrig="440" w:dyaOrig="620" w14:anchorId="68558ED7">
          <v:shape id="_x0000_i1038" type="#_x0000_t75" style="width:22.1pt;height:30.7pt" o:ole="">
            <v:imagedata r:id="rId35" o:title=""/>
          </v:shape>
          <o:OLEObject Type="Embed" ProgID="Equation.DSMT4" ShapeID="_x0000_i1038" DrawAspect="Content" ObjectID="_1806994932" r:id="rId36"/>
        </w:object>
      </w:r>
      <w:r w:rsidRPr="007213FB">
        <w:rPr>
          <w:rFonts w:ascii="Times New Roman" w:hAnsi="Times New Roman" w:cs="Times New Roman"/>
          <w:bCs/>
          <w:sz w:val="26"/>
          <w:szCs w:val="26"/>
        </w:rPr>
        <w:t xml:space="preserve"> </w:t>
      </w:r>
    </w:p>
    <w:p w14:paraId="07402C56" w14:textId="34F4BBB9" w:rsidR="003D0FCE" w:rsidRDefault="001D70CF" w:rsidP="003B1D3F">
      <w:pPr>
        <w:spacing w:after="120" w:line="288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D0FCE">
        <w:rPr>
          <w:rFonts w:ascii="Times New Roman" w:hAnsi="Times New Roman" w:cs="Times New Roman"/>
          <w:b/>
          <w:sz w:val="28"/>
          <w:szCs w:val="28"/>
        </w:rPr>
        <w:t xml:space="preserve">Câu 4 </w:t>
      </w:r>
      <w:r w:rsidRPr="00E93514">
        <w:rPr>
          <w:rFonts w:ascii="Times New Roman" w:hAnsi="Times New Roman" w:cs="Times New Roman"/>
          <w:bCs/>
          <w:i/>
          <w:iCs/>
          <w:sz w:val="28"/>
          <w:szCs w:val="28"/>
        </w:rPr>
        <w:t>(0,5 điểm)</w:t>
      </w:r>
      <w:r w:rsidR="00AD5064" w:rsidRPr="00E93514">
        <w:rPr>
          <w:rFonts w:ascii="Times New Roman" w:hAnsi="Times New Roman" w:cs="Times New Roman"/>
          <w:sz w:val="28"/>
          <w:szCs w:val="28"/>
        </w:rPr>
        <w:t xml:space="preserve">. </w:t>
      </w:r>
      <w:r w:rsidR="003D0FCE" w:rsidRPr="003D0FCE">
        <w:rPr>
          <w:rFonts w:ascii="Times New Roman" w:eastAsia="Times New Roman" w:hAnsi="Times New Roman" w:cs="Times New Roman"/>
          <w:color w:val="000000"/>
          <w:sz w:val="28"/>
          <w:szCs w:val="28"/>
        </w:rPr>
        <w:t>Trong hộp có 3 viên bi màu xanh, 8 viên bi màu vàng, 5 viên bi màu đỏ. Hỏi Mai cần lấy ít nhất bao nhiêu viên bi để được cả ba màu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34"/>
        <w:gridCol w:w="2534"/>
        <w:gridCol w:w="2535"/>
        <w:gridCol w:w="2535"/>
      </w:tblGrid>
      <w:tr w:rsidR="003D0FCE" w:rsidRPr="007213FB" w14:paraId="1552A87C" w14:textId="77777777" w:rsidTr="003B1D3F">
        <w:tc>
          <w:tcPr>
            <w:tcW w:w="2534" w:type="dxa"/>
          </w:tcPr>
          <w:p w14:paraId="39491CD9" w14:textId="1A2FD48F" w:rsidR="003D0FCE" w:rsidRPr="007213FB" w:rsidRDefault="003D0FCE" w:rsidP="003B1D3F">
            <w:pPr>
              <w:spacing w:after="120" w:line="288" w:lineRule="auto"/>
              <w:ind w:left="567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7213F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A. </w:t>
            </w:r>
            <w:r w:rsidR="00A777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6</w:t>
            </w:r>
            <w:r w:rsidRPr="007213F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viên bi</w:t>
            </w:r>
          </w:p>
        </w:tc>
        <w:tc>
          <w:tcPr>
            <w:tcW w:w="2534" w:type="dxa"/>
          </w:tcPr>
          <w:p w14:paraId="44E4935D" w14:textId="1660A3EA" w:rsidR="003D0FCE" w:rsidRPr="007213FB" w:rsidRDefault="003B1D3F" w:rsidP="003B1D3F">
            <w:pPr>
              <w:tabs>
                <w:tab w:val="left" w:leader="dot" w:pos="8931"/>
              </w:tabs>
              <w:spacing w:after="120"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213F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     </w:t>
            </w:r>
            <w:r w:rsidR="003D0FCE" w:rsidRPr="007213F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. 1</w:t>
            </w:r>
            <w:r w:rsidR="007213F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</w:t>
            </w:r>
            <w:r w:rsidR="003D0FCE" w:rsidRPr="007213F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viên bi </w:t>
            </w:r>
          </w:p>
        </w:tc>
        <w:tc>
          <w:tcPr>
            <w:tcW w:w="2535" w:type="dxa"/>
          </w:tcPr>
          <w:p w14:paraId="0FF62B28" w14:textId="1D2F8E89" w:rsidR="003D0FCE" w:rsidRPr="007213FB" w:rsidRDefault="003B1D3F" w:rsidP="003B1D3F">
            <w:pPr>
              <w:spacing w:after="120" w:line="288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7213F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      </w:t>
            </w:r>
            <w:r w:rsidR="003D0FCE" w:rsidRPr="007213F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. 1</w:t>
            </w:r>
            <w:r w:rsidR="007213F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  <w:r w:rsidR="003D0FCE" w:rsidRPr="007213F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viên bi</w:t>
            </w:r>
          </w:p>
        </w:tc>
        <w:tc>
          <w:tcPr>
            <w:tcW w:w="2535" w:type="dxa"/>
          </w:tcPr>
          <w:p w14:paraId="71E2653C" w14:textId="39110774" w:rsidR="003D0FCE" w:rsidRPr="007213FB" w:rsidRDefault="003B1D3F" w:rsidP="003B1D3F">
            <w:pPr>
              <w:spacing w:after="120" w:line="288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7213F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    </w:t>
            </w:r>
            <w:r w:rsidR="003D0FCE" w:rsidRPr="007213F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D. </w:t>
            </w:r>
            <w:r w:rsidR="007213F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8</w:t>
            </w:r>
            <w:r w:rsidR="003D0FCE" w:rsidRPr="007213F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viên bi</w:t>
            </w:r>
          </w:p>
        </w:tc>
      </w:tr>
    </w:tbl>
    <w:p w14:paraId="0FC77B81" w14:textId="0DB886FB" w:rsidR="000A4C5F" w:rsidRPr="0062411D" w:rsidRDefault="00A93165" w:rsidP="003B1D3F">
      <w:pPr>
        <w:tabs>
          <w:tab w:val="left" w:leader="dot" w:pos="8931"/>
        </w:tabs>
        <w:spacing w:before="120" w:after="0" w:line="312" w:lineRule="auto"/>
        <w:jc w:val="both"/>
        <w:rPr>
          <w:rFonts w:eastAsia="Calibri"/>
          <w:bCs/>
          <w:sz w:val="28"/>
          <w:szCs w:val="28"/>
        </w:rPr>
      </w:pPr>
      <w:r w:rsidRPr="00E93514">
        <w:rPr>
          <w:rFonts w:ascii="Times New Roman" w:hAnsi="Times New Roman" w:cs="Times New Roman"/>
          <w:b/>
          <w:sz w:val="28"/>
          <w:szCs w:val="28"/>
        </w:rPr>
        <w:t xml:space="preserve">Câu 5 </w:t>
      </w:r>
      <w:r w:rsidRPr="00E93514">
        <w:rPr>
          <w:rFonts w:ascii="Times New Roman" w:hAnsi="Times New Roman" w:cs="Times New Roman"/>
          <w:bCs/>
          <w:i/>
          <w:iCs/>
          <w:sz w:val="28"/>
          <w:szCs w:val="28"/>
        </w:rPr>
        <w:t>(0,5 điểm)</w:t>
      </w:r>
      <w:r w:rsidR="00AD5064" w:rsidRPr="00E93514">
        <w:rPr>
          <w:rFonts w:ascii="Times New Roman" w:hAnsi="Times New Roman" w:cs="Times New Roman"/>
          <w:sz w:val="28"/>
          <w:szCs w:val="28"/>
        </w:rPr>
        <w:t>.</w:t>
      </w:r>
      <w:r w:rsidR="00787AAE" w:rsidRPr="00E93514">
        <w:rPr>
          <w:rFonts w:ascii="Times New Roman" w:hAnsi="Times New Roman" w:cs="Times New Roman"/>
          <w:b/>
          <w:bCs/>
          <w:i/>
          <w:kern w:val="32"/>
          <w:sz w:val="28"/>
          <w:szCs w:val="28"/>
          <w:vertAlign w:val="superscript"/>
        </w:rPr>
        <w:t xml:space="preserve"> </w:t>
      </w:r>
      <w:r w:rsidR="000A4C5F" w:rsidRPr="000A4C5F">
        <w:rPr>
          <w:rFonts w:ascii="Times New Roman" w:eastAsia="Calibri" w:hAnsi="Times New Roman" w:cs="Times New Roman"/>
          <w:bCs/>
          <w:sz w:val="28"/>
          <w:szCs w:val="28"/>
        </w:rPr>
        <w:t xml:space="preserve">Các phân số </w:t>
      </w:r>
      <w:r w:rsidR="000A4C5F" w:rsidRPr="000A4C5F">
        <w:rPr>
          <w:rFonts w:ascii="Times New Roman" w:hAnsi="Times New Roman" w:cs="Times New Roman"/>
          <w:position w:val="-24"/>
        </w:rPr>
        <w:object w:dxaOrig="220" w:dyaOrig="620" w14:anchorId="013DC316">
          <v:shape id="_x0000_i1039" type="#_x0000_t75" style="width:11.5pt;height:31.7pt" o:ole="">
            <v:imagedata r:id="rId37" o:title=""/>
          </v:shape>
          <o:OLEObject Type="Embed" ProgID="Equation.DSMT4" ShapeID="_x0000_i1039" DrawAspect="Content" ObjectID="_1806994933" r:id="rId38"/>
        </w:object>
      </w:r>
      <w:r w:rsidR="000A4C5F" w:rsidRPr="000A4C5F">
        <w:rPr>
          <w:rFonts w:ascii="Times New Roman" w:eastAsia="Calibri" w:hAnsi="Times New Roman" w:cs="Times New Roman"/>
          <w:bCs/>
          <w:sz w:val="28"/>
          <w:szCs w:val="28"/>
        </w:rPr>
        <w:t xml:space="preserve">, </w:t>
      </w:r>
      <w:r w:rsidR="000A4C5F" w:rsidRPr="000A4C5F">
        <w:rPr>
          <w:rFonts w:ascii="Times New Roman" w:hAnsi="Times New Roman" w:cs="Times New Roman"/>
          <w:position w:val="-24"/>
        </w:rPr>
        <w:object w:dxaOrig="240" w:dyaOrig="620" w14:anchorId="3971CED3">
          <v:shape id="_x0000_i1040" type="#_x0000_t75" style="width:12.5pt;height:31.7pt" o:ole="">
            <v:imagedata r:id="rId39" o:title=""/>
          </v:shape>
          <o:OLEObject Type="Embed" ProgID="Equation.DSMT4" ShapeID="_x0000_i1040" DrawAspect="Content" ObjectID="_1806994934" r:id="rId40"/>
        </w:object>
      </w:r>
      <w:r w:rsidR="000A4C5F" w:rsidRPr="000A4C5F">
        <w:rPr>
          <w:rFonts w:ascii="Times New Roman" w:eastAsia="Calibri" w:hAnsi="Times New Roman" w:cs="Times New Roman"/>
          <w:bCs/>
          <w:sz w:val="28"/>
          <w:szCs w:val="28"/>
        </w:rPr>
        <w:t xml:space="preserve">, </w:t>
      </w:r>
      <w:r w:rsidR="000A4C5F" w:rsidRPr="000A4C5F">
        <w:rPr>
          <w:rFonts w:ascii="Times New Roman" w:hAnsi="Times New Roman" w:cs="Times New Roman"/>
          <w:position w:val="-24"/>
        </w:rPr>
        <w:object w:dxaOrig="240" w:dyaOrig="620" w14:anchorId="5E185875">
          <v:shape id="_x0000_i1041" type="#_x0000_t75" style="width:12.5pt;height:31.7pt" o:ole="">
            <v:imagedata r:id="rId41" o:title=""/>
          </v:shape>
          <o:OLEObject Type="Embed" ProgID="Equation.DSMT4" ShapeID="_x0000_i1041" DrawAspect="Content" ObjectID="_1806994935" r:id="rId42"/>
        </w:object>
      </w:r>
      <w:r w:rsidR="000A4C5F" w:rsidRPr="000A4C5F">
        <w:rPr>
          <w:rFonts w:ascii="Times New Roman" w:eastAsia="Calibri" w:hAnsi="Times New Roman" w:cs="Times New Roman"/>
          <w:bCs/>
          <w:sz w:val="28"/>
          <w:szCs w:val="28"/>
        </w:rPr>
        <w:t xml:space="preserve">, </w:t>
      </w:r>
      <w:r w:rsidR="000A4C5F" w:rsidRPr="000A4C5F">
        <w:rPr>
          <w:rFonts w:ascii="Times New Roman" w:hAnsi="Times New Roman" w:cs="Times New Roman"/>
          <w:position w:val="-24"/>
        </w:rPr>
        <w:object w:dxaOrig="220" w:dyaOrig="620" w14:anchorId="670663B5">
          <v:shape id="_x0000_i1042" type="#_x0000_t75" style="width:11.5pt;height:31.7pt" o:ole="">
            <v:imagedata r:id="rId43" o:title=""/>
          </v:shape>
          <o:OLEObject Type="Embed" ProgID="Equation.DSMT4" ShapeID="_x0000_i1042" DrawAspect="Content" ObjectID="_1806994936" r:id="rId44"/>
        </w:object>
      </w:r>
      <w:r w:rsidR="000A4C5F" w:rsidRPr="000A4C5F">
        <w:rPr>
          <w:rFonts w:ascii="Times New Roman" w:eastAsia="Times New Roman" w:hAnsi="Times New Roman" w:cs="Times New Roman"/>
          <w:bCs/>
          <w:sz w:val="28"/>
          <w:szCs w:val="28"/>
        </w:rPr>
        <w:t xml:space="preserve"> xếp theo thứ tự từ lớn đến bé là:</w:t>
      </w:r>
      <w:r w:rsidR="000A4C5F" w:rsidRPr="0062411D">
        <w:rPr>
          <w:rFonts w:eastAsia="Times New Roman"/>
          <w:bCs/>
          <w:sz w:val="28"/>
          <w:szCs w:val="28"/>
        </w:rPr>
        <w:t xml:space="preserve"> </w:t>
      </w:r>
    </w:p>
    <w:tbl>
      <w:tblPr>
        <w:tblpPr w:leftFromText="180" w:rightFromText="180" w:vertAnchor="text" w:horzAnchor="margin" w:tblpY="75"/>
        <w:tblW w:w="0" w:type="auto"/>
        <w:tblLayout w:type="fixed"/>
        <w:tblLook w:val="00A0" w:firstRow="1" w:lastRow="0" w:firstColumn="1" w:lastColumn="0" w:noHBand="0" w:noVBand="0"/>
      </w:tblPr>
      <w:tblGrid>
        <w:gridCol w:w="2573"/>
        <w:gridCol w:w="2573"/>
        <w:gridCol w:w="2574"/>
        <w:gridCol w:w="2574"/>
      </w:tblGrid>
      <w:tr w:rsidR="000A4C5F" w:rsidRPr="0062411D" w14:paraId="747C312B" w14:textId="77777777" w:rsidTr="0027308C">
        <w:trPr>
          <w:trHeight w:val="191"/>
        </w:trPr>
        <w:tc>
          <w:tcPr>
            <w:tcW w:w="2573" w:type="dxa"/>
          </w:tcPr>
          <w:p w14:paraId="72D9C17D" w14:textId="77777777" w:rsidR="000A4C5F" w:rsidRPr="000A4C5F" w:rsidRDefault="000A4C5F" w:rsidP="000A4C5F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A4C5F">
              <w:rPr>
                <w:rFonts w:ascii="Times New Roman" w:hAnsi="Times New Roman" w:cs="Times New Roman"/>
                <w:sz w:val="28"/>
                <w:szCs w:val="28"/>
              </w:rPr>
              <w:t>A.</w:t>
            </w:r>
            <w:r w:rsidRPr="000A4C5F">
              <w:rPr>
                <w:rFonts w:ascii="Times New Roman" w:hAnsi="Times New Roman" w:cs="Times New Roman"/>
                <w:position w:val="-24"/>
              </w:rPr>
              <w:object w:dxaOrig="220" w:dyaOrig="620" w14:anchorId="7B2C0379">
                <v:shape id="_x0000_i1043" type="#_x0000_t75" style="width:11.5pt;height:31.7pt" o:ole="">
                  <v:imagedata r:id="rId45" o:title=""/>
                </v:shape>
                <o:OLEObject Type="Embed" ProgID="Equation.DSMT4" ShapeID="_x0000_i1043" DrawAspect="Content" ObjectID="_1806994937" r:id="rId46"/>
              </w:object>
            </w:r>
            <w:r w:rsidRPr="000A4C5F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, </w:t>
            </w:r>
            <w:r w:rsidRPr="000A4C5F">
              <w:rPr>
                <w:rFonts w:ascii="Times New Roman" w:hAnsi="Times New Roman" w:cs="Times New Roman"/>
                <w:position w:val="-24"/>
              </w:rPr>
              <w:object w:dxaOrig="240" w:dyaOrig="620" w14:anchorId="628E284C">
                <v:shape id="_x0000_i1044" type="#_x0000_t75" style="width:12.5pt;height:31.7pt" o:ole="">
                  <v:imagedata r:id="rId47" o:title=""/>
                </v:shape>
                <o:OLEObject Type="Embed" ProgID="Equation.DSMT4" ShapeID="_x0000_i1044" DrawAspect="Content" ObjectID="_1806994938" r:id="rId48"/>
              </w:object>
            </w:r>
            <w:r w:rsidRPr="000A4C5F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, </w:t>
            </w:r>
            <w:r w:rsidRPr="000A4C5F">
              <w:rPr>
                <w:rFonts w:ascii="Times New Roman" w:hAnsi="Times New Roman" w:cs="Times New Roman"/>
                <w:position w:val="-24"/>
              </w:rPr>
              <w:object w:dxaOrig="240" w:dyaOrig="620" w14:anchorId="02ACE8D2">
                <v:shape id="_x0000_i1045" type="#_x0000_t75" style="width:12.5pt;height:31.7pt" o:ole="">
                  <v:imagedata r:id="rId49" o:title=""/>
                </v:shape>
                <o:OLEObject Type="Embed" ProgID="Equation.DSMT4" ShapeID="_x0000_i1045" DrawAspect="Content" ObjectID="_1806994939" r:id="rId50"/>
              </w:object>
            </w:r>
            <w:r w:rsidRPr="000A4C5F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, </w:t>
            </w:r>
            <w:r w:rsidRPr="000A4C5F">
              <w:rPr>
                <w:rFonts w:ascii="Times New Roman" w:hAnsi="Times New Roman" w:cs="Times New Roman"/>
                <w:position w:val="-24"/>
              </w:rPr>
              <w:object w:dxaOrig="220" w:dyaOrig="620" w14:anchorId="3E6C6168">
                <v:shape id="_x0000_i1046" type="#_x0000_t75" style="width:11.5pt;height:31.7pt" o:ole="">
                  <v:imagedata r:id="rId51" o:title=""/>
                </v:shape>
                <o:OLEObject Type="Embed" ProgID="Equation.DSMT4" ShapeID="_x0000_i1046" DrawAspect="Content" ObjectID="_1806994940" r:id="rId52"/>
              </w:object>
            </w:r>
          </w:p>
        </w:tc>
        <w:tc>
          <w:tcPr>
            <w:tcW w:w="2573" w:type="dxa"/>
          </w:tcPr>
          <w:p w14:paraId="26E0D4C1" w14:textId="4E1A5DF9" w:rsidR="000A4C5F" w:rsidRPr="000A4C5F" w:rsidRDefault="000A4C5F" w:rsidP="000A4C5F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A4C5F">
              <w:rPr>
                <w:rFonts w:ascii="Times New Roman" w:hAnsi="Times New Roman" w:cs="Times New Roman"/>
                <w:sz w:val="28"/>
                <w:szCs w:val="28"/>
              </w:rPr>
              <w:t>B.</w:t>
            </w:r>
            <w:r w:rsidR="007213F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7213FB" w:rsidRPr="000A4C5F">
              <w:rPr>
                <w:rFonts w:ascii="Times New Roman" w:hAnsi="Times New Roman" w:cs="Times New Roman"/>
                <w:position w:val="-24"/>
              </w:rPr>
              <w:object w:dxaOrig="240" w:dyaOrig="620" w14:anchorId="0F5E86D8">
                <v:shape id="_x0000_i1047" type="#_x0000_t75" style="width:12.5pt;height:31.7pt" o:ole="">
                  <v:imagedata r:id="rId53" o:title=""/>
                </v:shape>
                <o:OLEObject Type="Embed" ProgID="Equation.DSMT4" ShapeID="_x0000_i1047" DrawAspect="Content" ObjectID="_1806994941" r:id="rId54"/>
              </w:object>
            </w:r>
            <w:r w:rsidR="007213FB" w:rsidRPr="000A4C5F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, </w:t>
            </w:r>
            <w:r w:rsidR="007213FB" w:rsidRPr="000A4C5F">
              <w:rPr>
                <w:rFonts w:ascii="Times New Roman" w:hAnsi="Times New Roman" w:cs="Times New Roman"/>
                <w:position w:val="-24"/>
              </w:rPr>
              <w:object w:dxaOrig="220" w:dyaOrig="620" w14:anchorId="3867D081">
                <v:shape id="_x0000_i1048" type="#_x0000_t75" style="width:11.5pt;height:31.7pt" o:ole="">
                  <v:imagedata r:id="rId55" o:title=""/>
                </v:shape>
                <o:OLEObject Type="Embed" ProgID="Equation.DSMT4" ShapeID="_x0000_i1048" DrawAspect="Content" ObjectID="_1806994942" r:id="rId56"/>
              </w:object>
            </w:r>
            <w:r w:rsidR="007213FB" w:rsidRPr="000A4C5F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, </w:t>
            </w:r>
            <w:r w:rsidR="007213FB" w:rsidRPr="000A4C5F">
              <w:rPr>
                <w:rFonts w:ascii="Times New Roman" w:hAnsi="Times New Roman" w:cs="Times New Roman"/>
                <w:position w:val="-24"/>
              </w:rPr>
              <w:object w:dxaOrig="220" w:dyaOrig="620" w14:anchorId="01B6BC02">
                <v:shape id="_x0000_i1049" type="#_x0000_t75" style="width:11.5pt;height:31.7pt" o:ole="">
                  <v:imagedata r:id="rId57" o:title=""/>
                </v:shape>
                <o:OLEObject Type="Embed" ProgID="Equation.DSMT4" ShapeID="_x0000_i1049" DrawAspect="Content" ObjectID="_1806994943" r:id="rId58"/>
              </w:object>
            </w:r>
            <w:r w:rsidR="007213FB" w:rsidRPr="000A4C5F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, </w:t>
            </w:r>
            <w:r w:rsidR="007213FB" w:rsidRPr="000A4C5F">
              <w:rPr>
                <w:rFonts w:ascii="Times New Roman" w:hAnsi="Times New Roman" w:cs="Times New Roman"/>
                <w:position w:val="-24"/>
              </w:rPr>
              <w:object w:dxaOrig="240" w:dyaOrig="620" w14:anchorId="5A5755B8">
                <v:shape id="_x0000_i1050" type="#_x0000_t75" style="width:12.5pt;height:31.7pt" o:ole="">
                  <v:imagedata r:id="rId59" o:title=""/>
                </v:shape>
                <o:OLEObject Type="Embed" ProgID="Equation.DSMT4" ShapeID="_x0000_i1050" DrawAspect="Content" ObjectID="_1806994944" r:id="rId60"/>
              </w:object>
            </w:r>
          </w:p>
        </w:tc>
        <w:tc>
          <w:tcPr>
            <w:tcW w:w="2574" w:type="dxa"/>
          </w:tcPr>
          <w:p w14:paraId="1A4EC768" w14:textId="77777777" w:rsidR="000A4C5F" w:rsidRPr="000A4C5F" w:rsidRDefault="000A4C5F" w:rsidP="000A4C5F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</w:rPr>
            </w:pPr>
            <w:r w:rsidRPr="000A4C5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C. </w:t>
            </w:r>
            <w:r w:rsidRPr="000A4C5F">
              <w:rPr>
                <w:rFonts w:ascii="Times New Roman" w:hAnsi="Times New Roman" w:cs="Times New Roman"/>
                <w:position w:val="-24"/>
              </w:rPr>
              <w:object w:dxaOrig="240" w:dyaOrig="620" w14:anchorId="6AA537A0">
                <v:shape id="_x0000_i1051" type="#_x0000_t75" style="width:12.5pt;height:31.7pt" o:ole="">
                  <v:imagedata r:id="rId61" o:title=""/>
                </v:shape>
                <o:OLEObject Type="Embed" ProgID="Equation.DSMT4" ShapeID="_x0000_i1051" DrawAspect="Content" ObjectID="_1806994945" r:id="rId62"/>
              </w:object>
            </w:r>
            <w:r w:rsidRPr="000A4C5F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, </w:t>
            </w:r>
            <w:r w:rsidRPr="000A4C5F">
              <w:rPr>
                <w:rFonts w:ascii="Times New Roman" w:hAnsi="Times New Roman" w:cs="Times New Roman"/>
                <w:position w:val="-24"/>
              </w:rPr>
              <w:object w:dxaOrig="220" w:dyaOrig="620" w14:anchorId="5F53F6D3">
                <v:shape id="_x0000_i1052" type="#_x0000_t75" style="width:11.5pt;height:31.7pt" o:ole="">
                  <v:imagedata r:id="rId63" o:title=""/>
                </v:shape>
                <o:OLEObject Type="Embed" ProgID="Equation.DSMT4" ShapeID="_x0000_i1052" DrawAspect="Content" ObjectID="_1806994946" r:id="rId64"/>
              </w:object>
            </w:r>
            <w:r w:rsidRPr="000A4C5F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, </w:t>
            </w:r>
            <w:r w:rsidRPr="000A4C5F">
              <w:rPr>
                <w:rFonts w:ascii="Times New Roman" w:hAnsi="Times New Roman" w:cs="Times New Roman"/>
                <w:position w:val="-24"/>
              </w:rPr>
              <w:object w:dxaOrig="240" w:dyaOrig="620" w14:anchorId="3330E69A">
                <v:shape id="_x0000_i1053" type="#_x0000_t75" style="width:12.5pt;height:31.7pt" o:ole="">
                  <v:imagedata r:id="rId65" o:title=""/>
                </v:shape>
                <o:OLEObject Type="Embed" ProgID="Equation.DSMT4" ShapeID="_x0000_i1053" DrawAspect="Content" ObjectID="_1806994947" r:id="rId66"/>
              </w:object>
            </w:r>
            <w:r w:rsidRPr="000A4C5F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, </w:t>
            </w:r>
            <w:r w:rsidRPr="000A4C5F">
              <w:rPr>
                <w:rFonts w:ascii="Times New Roman" w:hAnsi="Times New Roman" w:cs="Times New Roman"/>
                <w:position w:val="-24"/>
              </w:rPr>
              <w:object w:dxaOrig="220" w:dyaOrig="620" w14:anchorId="760B75A3">
                <v:shape id="_x0000_i1054" type="#_x0000_t75" style="width:11.5pt;height:31.7pt" o:ole="">
                  <v:imagedata r:id="rId67" o:title=""/>
                </v:shape>
                <o:OLEObject Type="Embed" ProgID="Equation.DSMT4" ShapeID="_x0000_i1054" DrawAspect="Content" ObjectID="_1806994948" r:id="rId68"/>
              </w:object>
            </w:r>
          </w:p>
        </w:tc>
        <w:tc>
          <w:tcPr>
            <w:tcW w:w="2574" w:type="dxa"/>
          </w:tcPr>
          <w:p w14:paraId="5B44ABB5" w14:textId="74BD7FDD" w:rsidR="000A4C5F" w:rsidRPr="000A4C5F" w:rsidRDefault="000A4C5F" w:rsidP="000A4C5F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A4C5F"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  <w:t>D</w:t>
            </w:r>
            <w:r w:rsidRPr="000A4C5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. </w:t>
            </w:r>
            <w:r w:rsidR="007213FB" w:rsidRPr="000A4C5F">
              <w:rPr>
                <w:rFonts w:ascii="Times New Roman" w:hAnsi="Times New Roman" w:cs="Times New Roman"/>
                <w:position w:val="-24"/>
              </w:rPr>
              <w:object w:dxaOrig="220" w:dyaOrig="620" w14:anchorId="192BF054">
                <v:shape id="_x0000_i1055" type="#_x0000_t75" style="width:11.5pt;height:31.7pt" o:ole="">
                  <v:imagedata r:id="rId69" o:title=""/>
                </v:shape>
                <o:OLEObject Type="Embed" ProgID="Equation.DSMT4" ShapeID="_x0000_i1055" DrawAspect="Content" ObjectID="_1806994949" r:id="rId70"/>
              </w:object>
            </w:r>
            <w:r w:rsidR="007213FB" w:rsidRPr="000A4C5F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, </w:t>
            </w:r>
            <w:r w:rsidR="007213FB" w:rsidRPr="000A4C5F">
              <w:rPr>
                <w:rFonts w:ascii="Times New Roman" w:hAnsi="Times New Roman" w:cs="Times New Roman"/>
                <w:position w:val="-24"/>
              </w:rPr>
              <w:object w:dxaOrig="240" w:dyaOrig="620" w14:anchorId="45AF927E">
                <v:shape id="_x0000_i1056" type="#_x0000_t75" style="width:12.5pt;height:31.7pt" o:ole="">
                  <v:imagedata r:id="rId71" o:title=""/>
                </v:shape>
                <o:OLEObject Type="Embed" ProgID="Equation.DSMT4" ShapeID="_x0000_i1056" DrawAspect="Content" ObjectID="_1806994950" r:id="rId72"/>
              </w:object>
            </w:r>
            <w:r w:rsidR="007213FB" w:rsidRPr="000A4C5F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, </w:t>
            </w:r>
            <w:r w:rsidR="007213FB" w:rsidRPr="000A4C5F">
              <w:rPr>
                <w:rFonts w:ascii="Times New Roman" w:hAnsi="Times New Roman" w:cs="Times New Roman"/>
                <w:position w:val="-24"/>
              </w:rPr>
              <w:object w:dxaOrig="220" w:dyaOrig="620" w14:anchorId="7B93CCA7">
                <v:shape id="_x0000_i1057" type="#_x0000_t75" style="width:11.5pt;height:31.7pt" o:ole="">
                  <v:imagedata r:id="rId73" o:title=""/>
                </v:shape>
                <o:OLEObject Type="Embed" ProgID="Equation.DSMT4" ShapeID="_x0000_i1057" DrawAspect="Content" ObjectID="_1806994951" r:id="rId74"/>
              </w:object>
            </w:r>
            <w:r w:rsidR="007213FB" w:rsidRPr="000A4C5F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, </w:t>
            </w:r>
            <w:r w:rsidR="007213FB" w:rsidRPr="000A4C5F">
              <w:rPr>
                <w:rFonts w:ascii="Times New Roman" w:hAnsi="Times New Roman" w:cs="Times New Roman"/>
                <w:position w:val="-24"/>
              </w:rPr>
              <w:object w:dxaOrig="240" w:dyaOrig="620" w14:anchorId="701F1D8C">
                <v:shape id="_x0000_i1058" type="#_x0000_t75" style="width:12.5pt;height:31.7pt" o:ole="">
                  <v:imagedata r:id="rId75" o:title=""/>
                </v:shape>
                <o:OLEObject Type="Embed" ProgID="Equation.DSMT4" ShapeID="_x0000_i1058" DrawAspect="Content" ObjectID="_1806994952" r:id="rId76"/>
              </w:object>
            </w:r>
          </w:p>
        </w:tc>
      </w:tr>
    </w:tbl>
    <w:p w14:paraId="65FB0CD6" w14:textId="77777777" w:rsidR="008F64F6" w:rsidRPr="008F64F6" w:rsidRDefault="00ED23BC" w:rsidP="008F64F6">
      <w:pPr>
        <w:pStyle w:val="Heading3"/>
        <w:keepNext w:val="0"/>
        <w:keepLines w:val="0"/>
        <w:widowControl w:val="0"/>
        <w:spacing w:before="0" w:line="252" w:lineRule="auto"/>
        <w:rPr>
          <w:rFonts w:ascii="Times New Roman" w:hAnsi="Times New Roman" w:cs="Times New Roman"/>
          <w:b w:val="0"/>
          <w:bCs/>
          <w:i w:val="0"/>
          <w:iCs/>
          <w:sz w:val="28"/>
          <w:szCs w:val="28"/>
        </w:rPr>
      </w:pPr>
      <w:r w:rsidRPr="00E93514">
        <w:rPr>
          <w:rFonts w:ascii="Times New Roman" w:hAnsi="Times New Roman" w:cs="Times New Roman"/>
          <w:sz w:val="28"/>
          <w:szCs w:val="28"/>
        </w:rPr>
        <w:t xml:space="preserve">Câu </w:t>
      </w:r>
      <w:r w:rsidR="008747B0" w:rsidRPr="00E93514">
        <w:rPr>
          <w:rFonts w:ascii="Times New Roman" w:hAnsi="Times New Roman" w:cs="Times New Roman"/>
          <w:sz w:val="28"/>
          <w:szCs w:val="28"/>
        </w:rPr>
        <w:t>6</w:t>
      </w:r>
      <w:r w:rsidRPr="00E93514">
        <w:rPr>
          <w:rFonts w:ascii="Times New Roman" w:hAnsi="Times New Roman" w:cs="Times New Roman"/>
          <w:sz w:val="28"/>
          <w:szCs w:val="28"/>
        </w:rPr>
        <w:t xml:space="preserve"> </w:t>
      </w:r>
      <w:r w:rsidRPr="003D0FCE">
        <w:rPr>
          <w:rFonts w:ascii="Times New Roman" w:hAnsi="Times New Roman" w:cs="Times New Roman"/>
          <w:b w:val="0"/>
          <w:iCs/>
          <w:sz w:val="28"/>
          <w:szCs w:val="28"/>
        </w:rPr>
        <w:t>(0,5 điểm)</w:t>
      </w:r>
      <w:r w:rsidR="00AD5064" w:rsidRPr="003D0FCE">
        <w:rPr>
          <w:rFonts w:ascii="Times New Roman" w:hAnsi="Times New Roman" w:cs="Times New Roman"/>
          <w:b w:val="0"/>
          <w:iCs/>
          <w:sz w:val="28"/>
          <w:szCs w:val="28"/>
        </w:rPr>
        <w:t>.</w:t>
      </w:r>
      <w:r w:rsidR="00AD5064" w:rsidRPr="00E93514">
        <w:rPr>
          <w:rFonts w:ascii="Times New Roman" w:hAnsi="Times New Roman" w:cs="Times New Roman"/>
          <w:sz w:val="28"/>
          <w:szCs w:val="28"/>
        </w:rPr>
        <w:t xml:space="preserve"> </w:t>
      </w:r>
      <w:r w:rsidRPr="00E93514">
        <w:rPr>
          <w:rFonts w:ascii="Times New Roman" w:hAnsi="Times New Roman" w:cs="Times New Roman"/>
          <w:bCs/>
          <w:kern w:val="32"/>
          <w:sz w:val="28"/>
          <w:szCs w:val="28"/>
          <w:vertAlign w:val="superscript"/>
        </w:rPr>
        <w:t xml:space="preserve"> </w:t>
      </w:r>
      <w:r w:rsidR="008F64F6" w:rsidRPr="008F64F6">
        <w:rPr>
          <w:rFonts w:ascii="Times New Roman" w:hAnsi="Times New Roman" w:cs="Times New Roman"/>
          <w:b w:val="0"/>
          <w:bCs/>
          <w:i w:val="0"/>
          <w:iCs/>
          <w:sz w:val="28"/>
          <w:szCs w:val="28"/>
        </w:rPr>
        <w:t xml:space="preserve">Có </w:t>
      </w:r>
      <w:r w:rsidR="008F64F6" w:rsidRPr="008F64F6">
        <w:rPr>
          <w:rFonts w:ascii="Times New Roman" w:hAnsi="Times New Roman" w:cs="Times New Roman"/>
          <w:b w:val="0"/>
          <w:bCs/>
          <w:i w:val="0"/>
          <w:iCs/>
          <w:position w:val="-4"/>
          <w:sz w:val="28"/>
          <w:szCs w:val="28"/>
        </w:rPr>
        <w:object w:dxaOrig="320" w:dyaOrig="260" w14:anchorId="0FDFA8CB">
          <v:shape id="_x0000_i1059" type="#_x0000_t75" style="width:16.3pt;height:13.45pt" o:ole="">
            <v:imagedata r:id="rId77" o:title=""/>
          </v:shape>
          <o:OLEObject Type="Embed" ProgID="Equation.DSMT4" ShapeID="_x0000_i1059" DrawAspect="Content" ObjectID="_1806994953" r:id="rId78"/>
        </w:object>
      </w:r>
      <w:r w:rsidR="008F64F6" w:rsidRPr="003B1D3F">
        <w:rPr>
          <w:rFonts w:ascii="Times New Roman" w:hAnsi="Times New Roman" w:cs="Times New Roman"/>
          <w:b w:val="0"/>
          <w:bCs/>
          <w:sz w:val="28"/>
          <w:szCs w:val="28"/>
        </w:rPr>
        <w:t>l</w:t>
      </w:r>
      <w:r w:rsidR="008F64F6" w:rsidRPr="008F64F6">
        <w:rPr>
          <w:rFonts w:ascii="Times New Roman" w:hAnsi="Times New Roman" w:cs="Times New Roman"/>
          <w:b w:val="0"/>
          <w:bCs/>
          <w:i w:val="0"/>
          <w:iCs/>
          <w:color w:val="FF0000"/>
          <w:sz w:val="28"/>
          <w:szCs w:val="28"/>
        </w:rPr>
        <w:t xml:space="preserve"> </w:t>
      </w:r>
      <w:r w:rsidR="008F64F6" w:rsidRPr="008F64F6">
        <w:rPr>
          <w:rFonts w:ascii="Times New Roman" w:hAnsi="Times New Roman" w:cs="Times New Roman"/>
          <w:b w:val="0"/>
          <w:bCs/>
          <w:i w:val="0"/>
          <w:iCs/>
          <w:sz w:val="28"/>
          <w:szCs w:val="28"/>
        </w:rPr>
        <w:t xml:space="preserve">nước mắm đóng vào các chai, mỗi chai đựng </w:t>
      </w:r>
      <w:r w:rsidR="008F64F6" w:rsidRPr="008F64F6">
        <w:rPr>
          <w:rFonts w:ascii="Times New Roman" w:hAnsi="Times New Roman" w:cs="Times New Roman"/>
          <w:b w:val="0"/>
          <w:bCs/>
          <w:i w:val="0"/>
          <w:iCs/>
          <w:position w:val="-24"/>
          <w:sz w:val="28"/>
          <w:szCs w:val="28"/>
        </w:rPr>
        <w:object w:dxaOrig="240" w:dyaOrig="620" w14:anchorId="125B1B29">
          <v:shape id="_x0000_i1060" type="#_x0000_t75" style="width:12.5pt;height:31.7pt" o:ole="">
            <v:imagedata r:id="rId79" o:title=""/>
          </v:shape>
          <o:OLEObject Type="Embed" ProgID="Equation.DSMT4" ShapeID="_x0000_i1060" DrawAspect="Content" ObjectID="_1806994954" r:id="rId80"/>
        </w:object>
      </w:r>
      <w:r w:rsidR="008F64F6" w:rsidRPr="003B1D3F">
        <w:rPr>
          <w:rFonts w:ascii="Times New Roman" w:hAnsi="Times New Roman" w:cs="Times New Roman"/>
          <w:b w:val="0"/>
          <w:bCs/>
          <w:sz w:val="28"/>
          <w:szCs w:val="28"/>
        </w:rPr>
        <w:t>l</w:t>
      </w:r>
      <w:r w:rsidR="008F64F6" w:rsidRPr="008F64F6">
        <w:rPr>
          <w:rFonts w:ascii="Times New Roman" w:hAnsi="Times New Roman" w:cs="Times New Roman"/>
          <w:b w:val="0"/>
          <w:bCs/>
          <w:i w:val="0"/>
          <w:iCs/>
          <w:sz w:val="28"/>
          <w:szCs w:val="28"/>
        </w:rPr>
        <w:t xml:space="preserve"> nước mắm. Hỏi đóng được tất cả bao nhiêu chai nước mắm?</w:t>
      </w:r>
    </w:p>
    <w:p w14:paraId="6B285404" w14:textId="3E47C48D" w:rsidR="008F64F6" w:rsidRPr="007213FB" w:rsidRDefault="008F64F6" w:rsidP="003B1D3F">
      <w:pPr>
        <w:pStyle w:val="Heading3"/>
        <w:keepNext w:val="0"/>
        <w:keepLines w:val="0"/>
        <w:widowControl w:val="0"/>
        <w:spacing w:line="252" w:lineRule="auto"/>
        <w:ind w:left="426"/>
        <w:rPr>
          <w:rFonts w:ascii="Times New Roman" w:hAnsi="Times New Roman" w:cs="Times New Roman"/>
          <w:b w:val="0"/>
          <w:bCs/>
          <w:i w:val="0"/>
          <w:iCs/>
          <w:sz w:val="28"/>
          <w:szCs w:val="28"/>
        </w:rPr>
      </w:pPr>
      <w:r w:rsidRPr="007213FB">
        <w:rPr>
          <w:rFonts w:ascii="Times New Roman" w:hAnsi="Times New Roman" w:cs="Times New Roman"/>
          <w:b w:val="0"/>
          <w:bCs/>
          <w:i w:val="0"/>
          <w:iCs/>
          <w:sz w:val="28"/>
          <w:szCs w:val="28"/>
        </w:rPr>
        <w:t xml:space="preserve">A. </w:t>
      </w:r>
      <w:r w:rsidRPr="007213FB">
        <w:rPr>
          <w:rFonts w:ascii="Times New Roman" w:hAnsi="Times New Roman" w:cs="Times New Roman"/>
          <w:b w:val="0"/>
          <w:bCs/>
          <w:i w:val="0"/>
          <w:iCs/>
          <w:position w:val="-6"/>
          <w:sz w:val="28"/>
          <w:szCs w:val="28"/>
        </w:rPr>
        <w:object w:dxaOrig="300" w:dyaOrig="279" w14:anchorId="4C2DBC33">
          <v:shape id="_x0000_i1061" type="#_x0000_t75" style="width:15.35pt;height:14.4pt" o:ole="">
            <v:imagedata r:id="rId81" o:title=""/>
          </v:shape>
          <o:OLEObject Type="Embed" ProgID="Equation.DSMT4" ShapeID="_x0000_i1061" DrawAspect="Content" ObjectID="_1806994955" r:id="rId82"/>
        </w:object>
      </w:r>
      <w:r w:rsidRPr="007213FB">
        <w:rPr>
          <w:rFonts w:ascii="Times New Roman" w:hAnsi="Times New Roman" w:cs="Times New Roman"/>
          <w:b w:val="0"/>
          <w:bCs/>
          <w:i w:val="0"/>
          <w:iCs/>
          <w:sz w:val="28"/>
          <w:szCs w:val="28"/>
        </w:rPr>
        <w:t xml:space="preserve">chai                    B. </w:t>
      </w:r>
      <w:r w:rsidRPr="007213FB">
        <w:rPr>
          <w:rFonts w:ascii="Times New Roman" w:hAnsi="Times New Roman" w:cs="Times New Roman"/>
          <w:b w:val="0"/>
          <w:bCs/>
          <w:i w:val="0"/>
          <w:iCs/>
          <w:position w:val="-4"/>
          <w:sz w:val="28"/>
          <w:szCs w:val="28"/>
        </w:rPr>
        <w:object w:dxaOrig="320" w:dyaOrig="260" w14:anchorId="1199D53C">
          <v:shape id="_x0000_i1062" type="#_x0000_t75" style="width:16.3pt;height:13.45pt" o:ole="">
            <v:imagedata r:id="rId83" o:title=""/>
          </v:shape>
          <o:OLEObject Type="Embed" ProgID="Equation.DSMT4" ShapeID="_x0000_i1062" DrawAspect="Content" ObjectID="_1806994956" r:id="rId84"/>
        </w:object>
      </w:r>
      <w:r w:rsidRPr="007213FB">
        <w:rPr>
          <w:rFonts w:ascii="Times New Roman" w:hAnsi="Times New Roman" w:cs="Times New Roman"/>
          <w:b w:val="0"/>
          <w:bCs/>
          <w:i w:val="0"/>
          <w:iCs/>
          <w:sz w:val="28"/>
          <w:szCs w:val="28"/>
        </w:rPr>
        <w:t xml:space="preserve">chai                     C. </w:t>
      </w:r>
      <w:r w:rsidRPr="007213FB">
        <w:rPr>
          <w:rFonts w:ascii="Times New Roman" w:hAnsi="Times New Roman" w:cs="Times New Roman"/>
          <w:b w:val="0"/>
          <w:bCs/>
          <w:i w:val="0"/>
          <w:iCs/>
          <w:position w:val="-6"/>
          <w:sz w:val="28"/>
          <w:szCs w:val="28"/>
        </w:rPr>
        <w:object w:dxaOrig="279" w:dyaOrig="279" w14:anchorId="55961711">
          <v:shape id="_x0000_i1063" type="#_x0000_t75" style="width:14.4pt;height:14.4pt" o:ole="">
            <v:imagedata r:id="rId85" o:title=""/>
          </v:shape>
          <o:OLEObject Type="Embed" ProgID="Equation.DSMT4" ShapeID="_x0000_i1063" DrawAspect="Content" ObjectID="_1806994957" r:id="rId86"/>
        </w:object>
      </w:r>
      <w:r w:rsidRPr="007213FB">
        <w:rPr>
          <w:rFonts w:ascii="Times New Roman" w:hAnsi="Times New Roman" w:cs="Times New Roman"/>
          <w:b w:val="0"/>
          <w:bCs/>
          <w:i w:val="0"/>
          <w:iCs/>
          <w:sz w:val="28"/>
          <w:szCs w:val="28"/>
        </w:rPr>
        <w:t xml:space="preserve">chai                   </w:t>
      </w:r>
      <w:r w:rsidR="0027308C" w:rsidRPr="007213FB">
        <w:rPr>
          <w:rFonts w:ascii="Times New Roman" w:hAnsi="Times New Roman" w:cs="Times New Roman"/>
          <w:b w:val="0"/>
          <w:bCs/>
          <w:i w:val="0"/>
          <w:iCs/>
          <w:sz w:val="28"/>
          <w:szCs w:val="28"/>
        </w:rPr>
        <w:t xml:space="preserve"> </w:t>
      </w:r>
      <w:r w:rsidRPr="007213FB">
        <w:rPr>
          <w:rFonts w:ascii="Times New Roman" w:hAnsi="Times New Roman" w:cs="Times New Roman"/>
          <w:b w:val="0"/>
          <w:bCs/>
          <w:i w:val="0"/>
          <w:iCs/>
          <w:sz w:val="28"/>
          <w:szCs w:val="28"/>
        </w:rPr>
        <w:t xml:space="preserve"> D. </w:t>
      </w:r>
      <w:r w:rsidRPr="007213FB">
        <w:rPr>
          <w:rFonts w:ascii="Times New Roman" w:hAnsi="Times New Roman" w:cs="Times New Roman"/>
          <w:b w:val="0"/>
          <w:bCs/>
          <w:i w:val="0"/>
          <w:iCs/>
          <w:position w:val="-6"/>
          <w:sz w:val="28"/>
          <w:szCs w:val="28"/>
        </w:rPr>
        <w:object w:dxaOrig="200" w:dyaOrig="279" w14:anchorId="79FFD0D2">
          <v:shape id="_x0000_i1064" type="#_x0000_t75" style="width:9.6pt;height:14.4pt" o:ole="">
            <v:imagedata r:id="rId87" o:title=""/>
          </v:shape>
          <o:OLEObject Type="Embed" ProgID="Equation.DSMT4" ShapeID="_x0000_i1064" DrawAspect="Content" ObjectID="_1806994958" r:id="rId88"/>
        </w:object>
      </w:r>
      <w:r w:rsidRPr="007213FB">
        <w:rPr>
          <w:rFonts w:ascii="Times New Roman" w:hAnsi="Times New Roman" w:cs="Times New Roman"/>
          <w:b w:val="0"/>
          <w:bCs/>
          <w:i w:val="0"/>
          <w:iCs/>
          <w:sz w:val="28"/>
          <w:szCs w:val="28"/>
        </w:rPr>
        <w:t>chai</w:t>
      </w:r>
    </w:p>
    <w:p w14:paraId="7C8D5AAB" w14:textId="5D9FD5AD" w:rsidR="003B1D3F" w:rsidRPr="003B1D3F" w:rsidRDefault="00ED23BC" w:rsidP="003B1D3F">
      <w:pPr>
        <w:spacing w:before="120" w:after="0" w:line="440" w:lineRule="atLeast"/>
        <w:ind w:left="48" w:right="48"/>
        <w:jc w:val="both"/>
        <w:rPr>
          <w:rFonts w:ascii="Times New Roman" w:hAnsi="Times New Roman" w:cs="Times New Roman"/>
          <w:bCs/>
          <w:sz w:val="28"/>
          <w:szCs w:val="28"/>
          <w:lang w:val="vi-VN"/>
        </w:rPr>
      </w:pPr>
      <w:r w:rsidRPr="003B1D3F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8747B0" w:rsidRPr="003B1D3F">
        <w:rPr>
          <w:rFonts w:ascii="Times New Roman" w:hAnsi="Times New Roman" w:cs="Times New Roman"/>
          <w:b/>
          <w:sz w:val="28"/>
          <w:szCs w:val="28"/>
        </w:rPr>
        <w:t>7</w:t>
      </w:r>
      <w:r w:rsidR="00C15989" w:rsidRPr="003B1D3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93514">
        <w:rPr>
          <w:rFonts w:ascii="Times New Roman" w:hAnsi="Times New Roman" w:cs="Times New Roman"/>
          <w:bCs/>
          <w:i/>
          <w:iCs/>
          <w:sz w:val="28"/>
          <w:szCs w:val="28"/>
        </w:rPr>
        <w:t>(</w:t>
      </w:r>
      <w:r w:rsidR="008747B0" w:rsidRPr="00E93514">
        <w:rPr>
          <w:rFonts w:ascii="Times New Roman" w:hAnsi="Times New Roman" w:cs="Times New Roman"/>
          <w:bCs/>
          <w:i/>
          <w:iCs/>
          <w:sz w:val="28"/>
          <w:szCs w:val="28"/>
        </w:rPr>
        <w:t>1</w:t>
      </w:r>
      <w:r w:rsidRPr="00E93514">
        <w:rPr>
          <w:rFonts w:ascii="Times New Roman" w:hAnsi="Times New Roman" w:cs="Times New Roman"/>
          <w:bCs/>
          <w:i/>
          <w:iCs/>
          <w:sz w:val="28"/>
          <w:szCs w:val="28"/>
        </w:rPr>
        <w:t xml:space="preserve"> điểm)</w:t>
      </w:r>
      <w:r w:rsidR="00AD5064" w:rsidRPr="00E93514">
        <w:rPr>
          <w:rFonts w:ascii="Times New Roman" w:hAnsi="Times New Roman" w:cs="Times New Roman"/>
          <w:i/>
          <w:iCs/>
          <w:sz w:val="28"/>
          <w:szCs w:val="28"/>
        </w:rPr>
        <w:t>.</w:t>
      </w:r>
      <w:r w:rsidRPr="00E93514">
        <w:rPr>
          <w:rFonts w:ascii="Times New Roman" w:hAnsi="Times New Roman" w:cs="Times New Roman"/>
          <w:bCs/>
          <w:i/>
          <w:iCs/>
          <w:sz w:val="28"/>
          <w:szCs w:val="28"/>
        </w:rPr>
        <w:t xml:space="preserve"> </w:t>
      </w:r>
      <w:r w:rsidR="003B1D3F" w:rsidRPr="003B1D3F">
        <w:rPr>
          <w:rFonts w:ascii="Times New Roman" w:hAnsi="Times New Roman" w:cs="Times New Roman"/>
          <w:bCs/>
          <w:sz w:val="28"/>
          <w:szCs w:val="28"/>
          <w:lang w:val="vi-VN"/>
        </w:rPr>
        <w:t>Một nhà máy trong 4 ngày sản xuất được 680 chiếc ti vi. Hỏi trong 7 ngày nhà máy đó sản xuất được bao nhiêu chiếc ti vi</w:t>
      </w:r>
      <w:r w:rsidR="003B1D3F" w:rsidRPr="003B1D3F">
        <w:rPr>
          <w:rFonts w:ascii="Times New Roman" w:hAnsi="Times New Roman" w:cs="Times New Roman"/>
          <w:bCs/>
          <w:sz w:val="28"/>
          <w:szCs w:val="28"/>
        </w:rPr>
        <w:t>? B</w:t>
      </w:r>
      <w:r w:rsidR="003B1D3F" w:rsidRPr="003B1D3F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iết số ti vi mỗi ngày sản xuất </w:t>
      </w:r>
      <w:r w:rsidR="00081619">
        <w:rPr>
          <w:rFonts w:ascii="Times New Roman" w:hAnsi="Times New Roman" w:cs="Times New Roman"/>
          <w:bCs/>
          <w:sz w:val="28"/>
          <w:szCs w:val="28"/>
        </w:rPr>
        <w:t xml:space="preserve">được là </w:t>
      </w:r>
      <w:r w:rsidR="003B1D3F" w:rsidRPr="003B1D3F">
        <w:rPr>
          <w:rFonts w:ascii="Times New Roman" w:hAnsi="Times New Roman" w:cs="Times New Roman"/>
          <w:bCs/>
          <w:sz w:val="28"/>
          <w:szCs w:val="28"/>
          <w:lang w:val="vi-VN"/>
        </w:rPr>
        <w:t>như nhau.</w:t>
      </w:r>
    </w:p>
    <w:p w14:paraId="1F22B86D" w14:textId="632A8198" w:rsidR="008747B0" w:rsidRPr="00E93514" w:rsidRDefault="00B4120E" w:rsidP="003B1D3F">
      <w:pPr>
        <w:spacing w:after="0" w:line="440" w:lineRule="atLeast"/>
        <w:ind w:left="426" w:right="48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E93514">
        <w:rPr>
          <w:rFonts w:ascii="Times New Roman" w:hAnsi="Times New Roman" w:cs="Times New Roman"/>
          <w:b/>
          <w:i/>
          <w:iCs/>
          <w:sz w:val="28"/>
          <w:szCs w:val="28"/>
        </w:rPr>
        <w:t>Câu trả lời của em:</w:t>
      </w:r>
      <w:r w:rsidRPr="00E93514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3B1D3F">
        <w:rPr>
          <w:rFonts w:ascii="Times New Roman" w:hAnsi="Times New Roman" w:cs="Times New Roman"/>
          <w:bCs/>
          <w:sz w:val="28"/>
          <w:szCs w:val="28"/>
        </w:rPr>
        <w:t>T</w:t>
      </w:r>
      <w:r w:rsidR="003B1D3F" w:rsidRPr="003B1D3F">
        <w:rPr>
          <w:rFonts w:ascii="Times New Roman" w:hAnsi="Times New Roman" w:cs="Times New Roman"/>
          <w:bCs/>
          <w:sz w:val="28"/>
          <w:szCs w:val="28"/>
          <w:lang w:val="vi-VN"/>
        </w:rPr>
        <w:t>rong 7 ngày nhà máy đó sản xuất được</w:t>
      </w:r>
      <w:r w:rsidR="003B1D3F" w:rsidRPr="00E93514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E93514">
        <w:rPr>
          <w:rFonts w:ascii="Times New Roman" w:hAnsi="Times New Roman" w:cs="Times New Roman"/>
          <w:bCs/>
          <w:sz w:val="28"/>
          <w:szCs w:val="28"/>
        </w:rPr>
        <w:t>……</w:t>
      </w:r>
      <w:r w:rsidR="003B1D3F">
        <w:rPr>
          <w:rFonts w:ascii="Times New Roman" w:hAnsi="Times New Roman" w:cs="Times New Roman"/>
          <w:bCs/>
          <w:sz w:val="28"/>
          <w:szCs w:val="28"/>
        </w:rPr>
        <w:t>…….</w:t>
      </w:r>
      <w:r w:rsidRPr="00E93514">
        <w:rPr>
          <w:rFonts w:ascii="Times New Roman" w:hAnsi="Times New Roman" w:cs="Times New Roman"/>
          <w:bCs/>
          <w:sz w:val="28"/>
          <w:szCs w:val="28"/>
        </w:rPr>
        <w:t>.</w:t>
      </w:r>
    </w:p>
    <w:p w14:paraId="22800736" w14:textId="77777777" w:rsidR="00BE2BBA" w:rsidRPr="00E93514" w:rsidRDefault="00BE2BBA" w:rsidP="00B4120E">
      <w:pPr>
        <w:pStyle w:val="NormalWeb"/>
        <w:shd w:val="clear" w:color="auto" w:fill="FFFFFF"/>
        <w:tabs>
          <w:tab w:val="center" w:pos="4860"/>
        </w:tabs>
        <w:spacing w:before="0" w:beforeAutospacing="0" w:after="120" w:afterAutospacing="0"/>
        <w:jc w:val="center"/>
        <w:rPr>
          <w:b/>
          <w:sz w:val="28"/>
          <w:szCs w:val="28"/>
        </w:rPr>
      </w:pPr>
    </w:p>
    <w:p w14:paraId="2FAA4A1D" w14:textId="33033273" w:rsidR="00ED23BC" w:rsidRPr="00894A16" w:rsidRDefault="00B4120E" w:rsidP="00894A1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6"/>
          <w:szCs w:val="26"/>
          <w:lang w:val="vi-VN" w:eastAsia="vi-VN"/>
        </w:rPr>
      </w:pPr>
      <w:r w:rsidRPr="00894A16">
        <w:rPr>
          <w:rFonts w:ascii="Times New Roman" w:hAnsi="Times New Roman" w:cs="Times New Roman"/>
          <w:b/>
          <w:sz w:val="26"/>
          <w:szCs w:val="26"/>
        </w:rPr>
        <w:lastRenderedPageBreak/>
        <w:t>PHẦN II: TỰ LUẬN  (6 ĐIỂM)</w:t>
      </w:r>
    </w:p>
    <w:p w14:paraId="32EA05C4" w14:textId="11671761" w:rsidR="00ED23BC" w:rsidRPr="00E93514" w:rsidRDefault="00ED23BC" w:rsidP="006C5805">
      <w:pPr>
        <w:tabs>
          <w:tab w:val="left" w:pos="240"/>
        </w:tabs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93514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B4120E" w:rsidRPr="00E93514">
        <w:rPr>
          <w:rFonts w:ascii="Times New Roman" w:hAnsi="Times New Roman" w:cs="Times New Roman"/>
          <w:b/>
          <w:sz w:val="28"/>
          <w:szCs w:val="28"/>
        </w:rPr>
        <w:t>8</w:t>
      </w:r>
      <w:r w:rsidRPr="00E9351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93514">
        <w:rPr>
          <w:rFonts w:ascii="Times New Roman" w:hAnsi="Times New Roman" w:cs="Times New Roman"/>
          <w:bCs/>
          <w:i/>
          <w:iCs/>
          <w:sz w:val="28"/>
          <w:szCs w:val="28"/>
        </w:rPr>
        <w:t>(2 điểm)</w:t>
      </w:r>
      <w:r w:rsidRPr="00E93514">
        <w:rPr>
          <w:rFonts w:ascii="Times New Roman" w:hAnsi="Times New Roman" w:cs="Times New Roman"/>
          <w:sz w:val="28"/>
          <w:szCs w:val="28"/>
        </w:rPr>
        <w:t xml:space="preserve"> </w:t>
      </w:r>
      <w:r w:rsidR="0090120C" w:rsidRPr="00E93514">
        <w:rPr>
          <w:rFonts w:ascii="Times New Roman" w:hAnsi="Times New Roman" w:cs="Times New Roman"/>
          <w:sz w:val="28"/>
          <w:szCs w:val="28"/>
        </w:rPr>
        <w:t>T</w:t>
      </w:r>
      <w:r w:rsidRPr="00E93514">
        <w:rPr>
          <w:rFonts w:ascii="Times New Roman" w:hAnsi="Times New Roman" w:cs="Times New Roman"/>
          <w:sz w:val="28"/>
          <w:szCs w:val="28"/>
        </w:rPr>
        <w:t xml:space="preserve">ính: 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0"/>
        <w:gridCol w:w="2676"/>
        <w:gridCol w:w="2701"/>
        <w:gridCol w:w="2261"/>
      </w:tblGrid>
      <w:tr w:rsidR="00DC6B00" w:rsidRPr="00DC6B00" w14:paraId="47AB72CF" w14:textId="77777777" w:rsidTr="00DC6B00">
        <w:tc>
          <w:tcPr>
            <w:tcW w:w="1233" w:type="pct"/>
          </w:tcPr>
          <w:p w14:paraId="688893D8" w14:textId="2A0F6904" w:rsidR="00DC6B00" w:rsidRPr="00DC6B00" w:rsidRDefault="00DC6B00" w:rsidP="00DC6B00">
            <w:pPr>
              <w:tabs>
                <w:tab w:val="left" w:pos="24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nl-NL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a)  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position w:val="-24"/>
                    <w:sz w:val="28"/>
                    <w:szCs w:val="28"/>
                  </w:rPr>
                  <w:object w:dxaOrig="600" w:dyaOrig="620" w14:anchorId="3663B479">
                    <v:shape id="_x0000_i1065" type="#_x0000_t75" style="width:29.75pt;height:30.7pt" o:ole="">
                      <v:imagedata r:id="rId89" o:title=""/>
                    </v:shape>
                    <o:OLEObject Type="Embed" ProgID="Equation.DSMT4" ShapeID="_x0000_i1065" DrawAspect="Content" ObjectID="_1806994959" r:id="rId90"/>
                  </w:object>
                </m:r>
              </m:oMath>
            </m:oMathPara>
          </w:p>
          <w:p w14:paraId="40BD0EE9" w14:textId="72443C0F" w:rsidR="00DC6B00" w:rsidRPr="00DC6B00" w:rsidRDefault="00DC6B00" w:rsidP="00DC6B00">
            <w:pPr>
              <w:tabs>
                <w:tab w:val="left" w:pos="240"/>
              </w:tabs>
              <w:spacing w:before="120"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C6B00"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…………………………………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……</w:t>
            </w:r>
          </w:p>
        </w:tc>
        <w:tc>
          <w:tcPr>
            <w:tcW w:w="1320" w:type="pct"/>
          </w:tcPr>
          <w:p w14:paraId="49F22EF7" w14:textId="0963159B" w:rsidR="00DC6B00" w:rsidRDefault="00DC6B00" w:rsidP="007213F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C6B00"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32"/>
                  <w:szCs w:val="32"/>
                </w:rPr>
                <m:t xml:space="preserve">  </m:t>
              </m:r>
              <m:r>
                <w:rPr>
                  <w:rFonts w:ascii="Cambria Math" w:hAnsi="Cambria Math" w:cs="Times New Roman"/>
                  <w:sz w:val="32"/>
                  <w:szCs w:val="32"/>
                </w:rPr>
                <m:t xml:space="preserve">2-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4</m:t>
                  </m:r>
                </m:den>
              </m:f>
            </m:oMath>
          </w:p>
          <w:p w14:paraId="2FF1DB75" w14:textId="7CF6C3AD" w:rsidR="00DC6B00" w:rsidRPr="00DC6B00" w:rsidRDefault="00DC6B00" w:rsidP="00DC6B00">
            <w:pPr>
              <w:spacing w:before="120" w:after="0" w:line="312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C6B00"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…………………………………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……</w:t>
            </w:r>
          </w:p>
        </w:tc>
        <w:tc>
          <w:tcPr>
            <w:tcW w:w="1332" w:type="pct"/>
          </w:tcPr>
          <w:p w14:paraId="104118AE" w14:textId="77777777" w:rsidR="00DC6B00" w:rsidRDefault="00DC6B00" w:rsidP="00DC6B00">
            <w:pPr>
              <w:tabs>
                <w:tab w:val="left" w:pos="24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DC6B00"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 w:rsidRPr="00DC6B0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) </w:t>
            </w:r>
            <w:r w:rsidRPr="00DC6B00">
              <w:rPr>
                <w:rFonts w:ascii="Times New Roman" w:hAnsi="Times New Roman" w:cs="Times New Roman"/>
                <w:position w:val="-24"/>
                <w:sz w:val="28"/>
                <w:szCs w:val="28"/>
                <w:lang w:val="vi-VN"/>
              </w:rPr>
              <w:object w:dxaOrig="780" w:dyaOrig="620" w14:anchorId="4BEB1A3B">
                <v:shape id="_x0000_i1066" type="#_x0000_t75" style="width:39.35pt;height:30.7pt" o:ole="">
                  <v:imagedata r:id="rId91" o:title=""/>
                </v:shape>
                <o:OLEObject Type="Embed" ProgID="Equation.DSMT4" ShapeID="_x0000_i1066" DrawAspect="Content" ObjectID="_1806994960" r:id="rId92"/>
              </w:object>
            </w:r>
          </w:p>
          <w:p w14:paraId="6C7CF709" w14:textId="6B00942B" w:rsidR="00DC6B00" w:rsidRPr="00DC6B00" w:rsidRDefault="00DC6B00" w:rsidP="00DC6B00">
            <w:pPr>
              <w:tabs>
                <w:tab w:val="left" w:pos="240"/>
              </w:tabs>
              <w:spacing w:before="120" w:after="0" w:line="312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C6B00"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…………………………………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……</w:t>
            </w:r>
          </w:p>
        </w:tc>
        <w:tc>
          <w:tcPr>
            <w:tcW w:w="1115" w:type="pct"/>
          </w:tcPr>
          <w:p w14:paraId="74386ED0" w14:textId="69F1C892" w:rsidR="00DC6B00" w:rsidRDefault="00DC6B00" w:rsidP="007213FB">
            <w:pPr>
              <w:tabs>
                <w:tab w:val="left" w:pos="24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DC6B0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d)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vi-VN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vi-VN"/>
                    </w:rPr>
                    <m:t>3</m:t>
                  </m:r>
                </m:num>
                <m:den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vi-VN"/>
                    </w:rPr>
                    <m:t>5</m:t>
                  </m:r>
                </m:den>
              </m:f>
              <m:r>
                <w:rPr>
                  <w:rFonts w:ascii="Cambria Math" w:hAnsi="Times New Roman" w:cs="Times New Roman"/>
                  <w:sz w:val="28"/>
                  <w:szCs w:val="28"/>
                  <w:lang w:val="vi-VN"/>
                </w:rPr>
                <m:t>: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vi-VN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vi-VN"/>
                    </w:rPr>
                    <m:t>4</m:t>
                  </m:r>
                </m:num>
                <m:den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vi-VN"/>
                    </w:rPr>
                    <m:t>15</m:t>
                  </m:r>
                </m:den>
              </m:f>
            </m:oMath>
          </w:p>
          <w:p w14:paraId="111E04D1" w14:textId="4485FA79" w:rsidR="00DC6B00" w:rsidRPr="00DC6B00" w:rsidRDefault="00DC6B00" w:rsidP="00DC6B00">
            <w:pPr>
              <w:tabs>
                <w:tab w:val="left" w:pos="240"/>
              </w:tabs>
              <w:spacing w:before="120"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C6B00"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…………………………………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…………</w:t>
            </w:r>
          </w:p>
        </w:tc>
      </w:tr>
    </w:tbl>
    <w:p w14:paraId="69E10A9D" w14:textId="77777777" w:rsidR="00765D88" w:rsidRPr="00E93514" w:rsidRDefault="00765D88" w:rsidP="007605BE">
      <w:pPr>
        <w:pStyle w:val="NormalWeb"/>
        <w:shd w:val="clear" w:color="auto" w:fill="FFFFFF"/>
        <w:tabs>
          <w:tab w:val="center" w:pos="4860"/>
        </w:tabs>
        <w:spacing w:before="0" w:beforeAutospacing="0" w:after="0" w:afterAutospacing="0"/>
        <w:rPr>
          <w:b/>
          <w:sz w:val="28"/>
          <w:szCs w:val="28"/>
        </w:rPr>
      </w:pPr>
    </w:p>
    <w:p w14:paraId="56CE34FA" w14:textId="7C052DA0" w:rsidR="007605BE" w:rsidRPr="00E93514" w:rsidRDefault="00ED23BC" w:rsidP="007605BE">
      <w:pPr>
        <w:pStyle w:val="NormalWeb"/>
        <w:shd w:val="clear" w:color="auto" w:fill="FFFFFF"/>
        <w:tabs>
          <w:tab w:val="center" w:pos="4860"/>
        </w:tabs>
        <w:spacing w:before="0" w:beforeAutospacing="0" w:after="0" w:afterAutospacing="0"/>
        <w:rPr>
          <w:bCs/>
          <w:sz w:val="28"/>
          <w:szCs w:val="28"/>
        </w:rPr>
      </w:pPr>
      <w:r w:rsidRPr="00A130A6">
        <w:rPr>
          <w:b/>
          <w:sz w:val="28"/>
          <w:szCs w:val="28"/>
        </w:rPr>
        <w:t xml:space="preserve">Câu </w:t>
      </w:r>
      <w:r w:rsidR="00B4120E" w:rsidRPr="00A130A6">
        <w:rPr>
          <w:b/>
          <w:sz w:val="28"/>
          <w:szCs w:val="28"/>
          <w:lang w:val="en-US"/>
        </w:rPr>
        <w:t>9</w:t>
      </w:r>
      <w:r w:rsidRPr="00A130A6">
        <w:rPr>
          <w:b/>
          <w:sz w:val="28"/>
          <w:szCs w:val="28"/>
        </w:rPr>
        <w:t xml:space="preserve"> </w:t>
      </w:r>
      <w:r w:rsidRPr="00E93514">
        <w:rPr>
          <w:bCs/>
          <w:i/>
          <w:iCs/>
          <w:sz w:val="28"/>
          <w:szCs w:val="28"/>
        </w:rPr>
        <w:t>(</w:t>
      </w:r>
      <w:r w:rsidR="00513F13" w:rsidRPr="00E93514">
        <w:rPr>
          <w:bCs/>
          <w:i/>
          <w:iCs/>
          <w:sz w:val="28"/>
          <w:szCs w:val="28"/>
          <w:lang w:val="en-US"/>
        </w:rPr>
        <w:t>1</w:t>
      </w:r>
      <w:r w:rsidRPr="00E93514">
        <w:rPr>
          <w:bCs/>
          <w:i/>
          <w:iCs/>
          <w:sz w:val="28"/>
          <w:szCs w:val="28"/>
        </w:rPr>
        <w:t xml:space="preserve"> điểm</w:t>
      </w:r>
      <w:r w:rsidR="00631C5E">
        <w:rPr>
          <w:bCs/>
          <w:i/>
          <w:iCs/>
          <w:sz w:val="28"/>
          <w:szCs w:val="28"/>
          <w:lang w:val="en-US"/>
        </w:rPr>
        <w:t>)</w:t>
      </w:r>
      <w:r w:rsidR="00AD5064" w:rsidRPr="00E93514">
        <w:rPr>
          <w:bCs/>
          <w:i/>
          <w:iCs/>
          <w:sz w:val="28"/>
          <w:szCs w:val="28"/>
          <w:lang w:val="en-US"/>
        </w:rPr>
        <w:t xml:space="preserve">. </w:t>
      </w:r>
      <w:r w:rsidRPr="00E93514">
        <w:rPr>
          <w:sz w:val="28"/>
          <w:szCs w:val="28"/>
        </w:rPr>
        <w:t xml:space="preserve"> </w:t>
      </w:r>
      <w:r w:rsidR="007605BE" w:rsidRPr="00E93514">
        <w:rPr>
          <w:bCs/>
          <w:sz w:val="28"/>
          <w:szCs w:val="28"/>
        </w:rPr>
        <w:t>Điền số thích hợp vào chỗ chấm:</w:t>
      </w:r>
    </w:p>
    <w:p w14:paraId="3FD34E49" w14:textId="15B471D2" w:rsidR="007605BE" w:rsidRPr="00E93514" w:rsidRDefault="007605BE" w:rsidP="00A130A6">
      <w:pPr>
        <w:spacing w:line="400" w:lineRule="atLeast"/>
        <w:ind w:left="426"/>
        <w:rPr>
          <w:rFonts w:ascii="Times New Roman" w:hAnsi="Times New Roman" w:cs="Times New Roman"/>
          <w:sz w:val="28"/>
          <w:szCs w:val="28"/>
          <w:lang w:val="pt-BR"/>
        </w:rPr>
      </w:pPr>
      <w:r w:rsidRPr="00E93514">
        <w:rPr>
          <w:rFonts w:ascii="Times New Roman" w:hAnsi="Times New Roman" w:cs="Times New Roman"/>
          <w:bCs/>
          <w:sz w:val="28"/>
          <w:szCs w:val="28"/>
        </w:rPr>
        <w:t xml:space="preserve">a)  </w:t>
      </w:r>
      <w:r w:rsidR="00A130A6">
        <w:rPr>
          <w:rFonts w:ascii="Times New Roman" w:hAnsi="Times New Roman" w:cs="Times New Roman"/>
          <w:sz w:val="28"/>
          <w:szCs w:val="28"/>
          <w:lang w:val="pt-BR"/>
        </w:rPr>
        <w:t>5</w:t>
      </w:r>
      <w:r w:rsidR="00C212E6">
        <w:rPr>
          <w:rFonts w:ascii="Times New Roman" w:hAnsi="Times New Roman" w:cs="Times New Roman"/>
          <w:sz w:val="28"/>
          <w:szCs w:val="28"/>
          <w:lang w:val="pt-BR"/>
        </w:rPr>
        <w:t>d</w:t>
      </w:r>
      <w:r w:rsidRPr="00E93514">
        <w:rPr>
          <w:rFonts w:ascii="Times New Roman" w:hAnsi="Times New Roman" w:cs="Times New Roman"/>
          <w:sz w:val="28"/>
          <w:szCs w:val="28"/>
          <w:lang w:val="pt-BR"/>
        </w:rPr>
        <w:t>m</w:t>
      </w:r>
      <w:r w:rsidRPr="00E93514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2</w:t>
      </w:r>
      <w:r w:rsidRPr="00E93514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C212E6">
        <w:rPr>
          <w:rFonts w:ascii="Times New Roman" w:hAnsi="Times New Roman" w:cs="Times New Roman"/>
          <w:sz w:val="28"/>
          <w:szCs w:val="28"/>
          <w:lang w:val="pt-BR"/>
        </w:rPr>
        <w:t>18c</w:t>
      </w:r>
      <w:r w:rsidRPr="00E93514">
        <w:rPr>
          <w:rFonts w:ascii="Times New Roman" w:hAnsi="Times New Roman" w:cs="Times New Roman"/>
          <w:sz w:val="28"/>
          <w:szCs w:val="28"/>
          <w:lang w:val="pt-BR"/>
        </w:rPr>
        <w:t>m</w:t>
      </w:r>
      <w:r w:rsidRPr="00E93514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2</w:t>
      </w:r>
      <w:r w:rsidR="00747112">
        <w:rPr>
          <w:rFonts w:ascii="Times New Roman" w:hAnsi="Times New Roman" w:cs="Times New Roman"/>
          <w:sz w:val="28"/>
          <w:szCs w:val="28"/>
          <w:lang w:val="pt-BR"/>
        </w:rPr>
        <w:t xml:space="preserve"> = ..........</w:t>
      </w:r>
      <w:r w:rsidRPr="00E93514">
        <w:rPr>
          <w:rFonts w:ascii="Times New Roman" w:hAnsi="Times New Roman" w:cs="Times New Roman"/>
          <w:sz w:val="28"/>
          <w:szCs w:val="28"/>
          <w:lang w:val="pt-BR"/>
        </w:rPr>
        <w:t xml:space="preserve">  cm</w:t>
      </w:r>
      <w:r w:rsidRPr="00E93514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2</w:t>
      </w:r>
      <w:r w:rsidRPr="00E93514">
        <w:rPr>
          <w:rFonts w:ascii="Times New Roman" w:hAnsi="Times New Roman" w:cs="Times New Roman"/>
          <w:sz w:val="28"/>
          <w:szCs w:val="28"/>
          <w:lang w:val="pt-BR"/>
        </w:rPr>
        <w:t xml:space="preserve">                           </w:t>
      </w:r>
      <w:r w:rsidR="00634071" w:rsidRPr="00E93514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E93514">
        <w:rPr>
          <w:rFonts w:ascii="Times New Roman" w:hAnsi="Times New Roman" w:cs="Times New Roman"/>
          <w:sz w:val="28"/>
          <w:szCs w:val="28"/>
          <w:lang w:val="pt-BR"/>
        </w:rPr>
        <w:t xml:space="preserve">b) </w:t>
      </w:r>
      <w:r w:rsidR="00D276B8" w:rsidRPr="00E93514">
        <w:rPr>
          <w:rFonts w:ascii="Times New Roman" w:hAnsi="Times New Roman" w:cs="Times New Roman"/>
          <w:sz w:val="28"/>
          <w:szCs w:val="28"/>
          <w:lang w:val="pt-BR"/>
        </w:rPr>
        <w:t>5</w:t>
      </w:r>
      <w:r w:rsidR="00634071" w:rsidRPr="00E93514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E93514">
        <w:rPr>
          <w:rFonts w:ascii="Times New Roman" w:hAnsi="Times New Roman" w:cs="Times New Roman"/>
          <w:sz w:val="28"/>
          <w:szCs w:val="28"/>
          <w:lang w:val="pt-BR"/>
        </w:rPr>
        <w:t>t</w:t>
      </w:r>
      <w:r w:rsidR="00C212E6">
        <w:rPr>
          <w:rFonts w:ascii="Times New Roman" w:hAnsi="Times New Roman" w:cs="Times New Roman"/>
          <w:sz w:val="28"/>
          <w:szCs w:val="28"/>
          <w:lang w:val="pt-BR"/>
        </w:rPr>
        <w:t>ấn</w:t>
      </w:r>
      <w:r w:rsidR="00D276B8" w:rsidRPr="00E93514">
        <w:rPr>
          <w:rFonts w:ascii="Times New Roman" w:hAnsi="Times New Roman" w:cs="Times New Roman"/>
          <w:sz w:val="28"/>
          <w:szCs w:val="28"/>
          <w:lang w:val="pt-BR"/>
        </w:rPr>
        <w:t xml:space="preserve"> 7 yến</w:t>
      </w:r>
      <w:r w:rsidRPr="00E93514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E93514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 xml:space="preserve"> </w:t>
      </w:r>
      <w:r w:rsidR="00634071" w:rsidRPr="00E93514">
        <w:rPr>
          <w:rFonts w:ascii="Times New Roman" w:hAnsi="Times New Roman" w:cs="Times New Roman"/>
          <w:sz w:val="28"/>
          <w:szCs w:val="28"/>
          <w:lang w:val="pt-BR"/>
        </w:rPr>
        <w:t>=</w:t>
      </w:r>
      <w:r w:rsidRPr="00E93514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 xml:space="preserve"> </w:t>
      </w:r>
      <w:r w:rsidRPr="00E93514">
        <w:rPr>
          <w:rFonts w:ascii="Times New Roman" w:hAnsi="Times New Roman" w:cs="Times New Roman"/>
          <w:sz w:val="28"/>
          <w:szCs w:val="28"/>
          <w:lang w:val="pt-BR"/>
        </w:rPr>
        <w:t xml:space="preserve">... </w:t>
      </w:r>
      <w:r w:rsidR="00634071" w:rsidRPr="00E93514">
        <w:rPr>
          <w:rFonts w:ascii="Times New Roman" w:hAnsi="Times New Roman" w:cs="Times New Roman"/>
          <w:sz w:val="28"/>
          <w:szCs w:val="28"/>
          <w:lang w:val="pt-BR"/>
        </w:rPr>
        <w:t xml:space="preserve">      </w:t>
      </w:r>
      <w:r w:rsidRPr="00E93514">
        <w:rPr>
          <w:rFonts w:ascii="Times New Roman" w:hAnsi="Times New Roman" w:cs="Times New Roman"/>
          <w:sz w:val="28"/>
          <w:szCs w:val="28"/>
          <w:lang w:val="pt-BR"/>
        </w:rPr>
        <w:t xml:space="preserve">kg     </w:t>
      </w:r>
    </w:p>
    <w:p w14:paraId="53789A6B" w14:textId="4517EFB2" w:rsidR="00ED23BC" w:rsidRPr="00E93514" w:rsidRDefault="007605BE" w:rsidP="00A130A6">
      <w:pPr>
        <w:spacing w:line="400" w:lineRule="atLeast"/>
        <w:ind w:left="426"/>
        <w:rPr>
          <w:rFonts w:ascii="Times New Roman" w:hAnsi="Times New Roman" w:cs="Times New Roman"/>
          <w:sz w:val="28"/>
          <w:szCs w:val="28"/>
          <w:lang w:val="pt-BR"/>
        </w:rPr>
      </w:pPr>
      <w:r w:rsidRPr="00E93514">
        <w:rPr>
          <w:rFonts w:ascii="Times New Roman" w:hAnsi="Times New Roman" w:cs="Times New Roman"/>
          <w:sz w:val="28"/>
          <w:szCs w:val="28"/>
          <w:lang w:val="pt-BR"/>
        </w:rPr>
        <w:t xml:space="preserve">c) ) </w:t>
      </w:r>
      <m:oMath>
        <m:f>
          <m:fPr>
            <m:ctrlPr>
              <w:rPr>
                <w:rFonts w:ascii="Cambria Math" w:hAnsi="Cambria Math" w:cs="Times New Roman"/>
                <w:sz w:val="32"/>
                <w:szCs w:val="32"/>
                <w:lang w:val="pt-B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  <w:lang w:val="pt-BR"/>
              </w:rPr>
              <m:t>3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  <w:lang w:val="pt-BR"/>
              </w:rPr>
              <m:t>4</m:t>
            </m:r>
          </m:den>
        </m:f>
        <m:r>
          <m:rPr>
            <m:sty m:val="p"/>
          </m:rPr>
          <w:rPr>
            <w:rFonts w:ascii="Cambria Math" w:hAnsi="Cambria Math" w:cs="Times New Roman"/>
            <w:sz w:val="32"/>
            <w:szCs w:val="32"/>
            <w:lang w:val="pt-BR"/>
          </w:rPr>
          <m:t xml:space="preserve"> phút=…           giây</m:t>
        </m:r>
        <m:r>
          <w:rPr>
            <w:rFonts w:ascii="Cambria Math" w:hAnsi="Cambria Math" w:cs="Times New Roman"/>
            <w:sz w:val="32"/>
            <w:szCs w:val="32"/>
            <w:lang w:val="pt-BR"/>
          </w:rPr>
          <m:t xml:space="preserve">                          </m:t>
        </m:r>
      </m:oMath>
      <w:r w:rsidRPr="00E93514">
        <w:rPr>
          <w:rFonts w:ascii="Times New Roman" w:hAnsi="Times New Roman" w:cs="Times New Roman"/>
          <w:sz w:val="28"/>
          <w:szCs w:val="28"/>
          <w:lang w:val="pt-BR"/>
        </w:rPr>
        <w:t xml:space="preserve">d)  </w:t>
      </w:r>
      <m:oMath>
        <m:f>
          <m:fPr>
            <m:ctrlPr>
              <w:rPr>
                <w:rFonts w:ascii="Cambria Math" w:hAnsi="Cambria Math" w:cs="Times New Roman"/>
                <w:sz w:val="32"/>
                <w:szCs w:val="32"/>
                <w:lang w:val="pt-BR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  <w:lang w:val="pt-BR"/>
              </w:rPr>
              <m:t>2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  <w:lang w:val="pt-BR"/>
              </w:rPr>
              <m:t>5</m:t>
            </m:r>
          </m:den>
        </m:f>
      </m:oMath>
      <w:r w:rsidR="009E73E1" w:rsidRPr="00E93514">
        <w:rPr>
          <w:rFonts w:ascii="Times New Roman" w:eastAsiaTheme="minorEastAsia" w:hAnsi="Times New Roman" w:cs="Times New Roman"/>
          <w:sz w:val="28"/>
          <w:szCs w:val="28"/>
          <w:lang w:val="pt-BR"/>
        </w:rPr>
        <w:t xml:space="preserve"> thế kỷ =</w:t>
      </w:r>
      <w:r w:rsidR="00634071" w:rsidRPr="00E93514">
        <w:rPr>
          <w:rFonts w:ascii="Times New Roman" w:eastAsiaTheme="minorEastAsia" w:hAnsi="Times New Roman" w:cs="Times New Roman"/>
          <w:sz w:val="28"/>
          <w:szCs w:val="28"/>
          <w:lang w:val="pt-BR"/>
        </w:rPr>
        <w:t xml:space="preserve"> ...         </w:t>
      </w:r>
      <w:r w:rsidR="009E73E1" w:rsidRPr="00E93514">
        <w:rPr>
          <w:rFonts w:ascii="Times New Roman" w:eastAsiaTheme="minorEastAsia" w:hAnsi="Times New Roman" w:cs="Times New Roman"/>
          <w:sz w:val="28"/>
          <w:szCs w:val="28"/>
          <w:lang w:val="pt-BR"/>
        </w:rPr>
        <w:t>năm</w:t>
      </w:r>
    </w:p>
    <w:p w14:paraId="6CBA93D9" w14:textId="4139B69D" w:rsidR="00C212E6" w:rsidRDefault="00ED23BC" w:rsidP="00C41AD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212E6">
        <w:rPr>
          <w:rFonts w:ascii="Times New Roman" w:hAnsi="Times New Roman" w:cs="Times New Roman"/>
          <w:b/>
          <w:sz w:val="28"/>
          <w:szCs w:val="28"/>
        </w:rPr>
        <w:t>Câu 1</w:t>
      </w:r>
      <w:r w:rsidR="00B4120E" w:rsidRPr="00C212E6">
        <w:rPr>
          <w:rFonts w:ascii="Times New Roman" w:hAnsi="Times New Roman" w:cs="Times New Roman"/>
          <w:b/>
          <w:sz w:val="28"/>
          <w:szCs w:val="28"/>
        </w:rPr>
        <w:t>0</w:t>
      </w:r>
      <w:r w:rsidRPr="00C212E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93514">
        <w:rPr>
          <w:rFonts w:ascii="Times New Roman" w:hAnsi="Times New Roman" w:cs="Times New Roman"/>
          <w:bCs/>
          <w:i/>
          <w:iCs/>
          <w:sz w:val="28"/>
          <w:szCs w:val="28"/>
        </w:rPr>
        <w:t>(</w:t>
      </w:r>
      <w:r w:rsidR="00AD5064" w:rsidRPr="00E93514">
        <w:rPr>
          <w:rFonts w:ascii="Times New Roman" w:hAnsi="Times New Roman" w:cs="Times New Roman"/>
          <w:bCs/>
          <w:i/>
          <w:iCs/>
          <w:sz w:val="28"/>
          <w:szCs w:val="28"/>
        </w:rPr>
        <w:t>2</w:t>
      </w:r>
      <w:r w:rsidRPr="00E93514">
        <w:rPr>
          <w:rFonts w:ascii="Times New Roman" w:hAnsi="Times New Roman" w:cs="Times New Roman"/>
          <w:bCs/>
          <w:i/>
          <w:iCs/>
          <w:sz w:val="28"/>
          <w:szCs w:val="28"/>
        </w:rPr>
        <w:t xml:space="preserve"> điểm)</w:t>
      </w:r>
      <w:r w:rsidR="00AD5064" w:rsidRPr="00E93514">
        <w:rPr>
          <w:rFonts w:ascii="Times New Roman" w:hAnsi="Times New Roman" w:cs="Times New Roman"/>
          <w:bCs/>
          <w:i/>
          <w:iCs/>
          <w:sz w:val="28"/>
          <w:szCs w:val="28"/>
        </w:rPr>
        <w:t>.</w:t>
      </w:r>
      <w:r w:rsidRPr="00E93514">
        <w:rPr>
          <w:rFonts w:ascii="Times New Roman" w:hAnsi="Times New Roman" w:cs="Times New Roman"/>
          <w:sz w:val="28"/>
          <w:szCs w:val="28"/>
        </w:rPr>
        <w:t xml:space="preserve"> </w:t>
      </w:r>
      <w:r w:rsidR="00C212E6">
        <w:rPr>
          <w:rFonts w:ascii="Times New Roman" w:eastAsia="Calibri" w:hAnsi="Times New Roman" w:cs="Times New Roman"/>
          <w:sz w:val="28"/>
          <w:szCs w:val="28"/>
        </w:rPr>
        <w:t>Có 17 xe chở hàng</w:t>
      </w:r>
      <w:r w:rsidR="00C212E6" w:rsidRPr="00467FAC">
        <w:rPr>
          <w:rFonts w:ascii="Times New Roman" w:eastAsia="Calibri" w:hAnsi="Times New Roman" w:cs="Times New Roman"/>
          <w:sz w:val="28"/>
          <w:szCs w:val="28"/>
        </w:rPr>
        <w:t>.</w:t>
      </w:r>
      <w:r w:rsidR="00C212E6">
        <w:rPr>
          <w:rFonts w:ascii="Times New Roman" w:eastAsia="Calibri" w:hAnsi="Times New Roman" w:cs="Times New Roman"/>
          <w:sz w:val="28"/>
          <w:szCs w:val="28"/>
        </w:rPr>
        <w:t xml:space="preserve"> Trong đó 9 xe đầu, mỗi xe chở 1530kg hàng và 8 xe sau, mỗi xe chở 1360 kg hàng. Hỏi trung bình mỗi xe chở bao nhiêu ki – lô –gam hàng</w:t>
      </w:r>
      <w:r w:rsidR="00C212E6" w:rsidRPr="00467FA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C212E6">
        <w:rPr>
          <w:rFonts w:ascii="Times New Roman" w:eastAsia="Calibri" w:hAnsi="Times New Roman" w:cs="Times New Roman"/>
          <w:sz w:val="28"/>
          <w:szCs w:val="28"/>
        </w:rPr>
        <w:t>?</w:t>
      </w:r>
    </w:p>
    <w:p w14:paraId="24EE0E5C" w14:textId="77777777" w:rsidR="0026720D" w:rsidRPr="00E93514" w:rsidRDefault="0026720D" w:rsidP="0026720D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E93514">
        <w:rPr>
          <w:rFonts w:ascii="Times New Roman" w:hAnsi="Times New Roman" w:cs="Times New Roman"/>
          <w:i/>
          <w:sz w:val="28"/>
          <w:szCs w:val="28"/>
        </w:rPr>
        <w:t>.........................................................................................................................................</w:t>
      </w:r>
    </w:p>
    <w:p w14:paraId="5BA9AF85" w14:textId="77777777" w:rsidR="0026720D" w:rsidRPr="00E93514" w:rsidRDefault="0026720D" w:rsidP="0026720D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E93514">
        <w:rPr>
          <w:rFonts w:ascii="Times New Roman" w:hAnsi="Times New Roman" w:cs="Times New Roman"/>
          <w:i/>
          <w:sz w:val="28"/>
          <w:szCs w:val="28"/>
        </w:rPr>
        <w:t>.........................................................................................................................................</w:t>
      </w:r>
    </w:p>
    <w:p w14:paraId="17BF61D4" w14:textId="77777777" w:rsidR="0026720D" w:rsidRPr="00E93514" w:rsidRDefault="0026720D" w:rsidP="0026720D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E93514">
        <w:rPr>
          <w:rFonts w:ascii="Times New Roman" w:hAnsi="Times New Roman" w:cs="Times New Roman"/>
          <w:i/>
          <w:sz w:val="28"/>
          <w:szCs w:val="28"/>
        </w:rPr>
        <w:t>.........................................................................................................................................</w:t>
      </w:r>
    </w:p>
    <w:p w14:paraId="2418B3B2" w14:textId="77777777" w:rsidR="0026720D" w:rsidRPr="00E93514" w:rsidRDefault="0026720D" w:rsidP="0026720D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E93514">
        <w:rPr>
          <w:rFonts w:ascii="Times New Roman" w:hAnsi="Times New Roman" w:cs="Times New Roman"/>
          <w:i/>
          <w:sz w:val="28"/>
          <w:szCs w:val="28"/>
        </w:rPr>
        <w:t>.........................................................................................................................................</w:t>
      </w:r>
    </w:p>
    <w:p w14:paraId="62B2778C" w14:textId="77777777" w:rsidR="0026720D" w:rsidRPr="00E93514" w:rsidRDefault="0026720D" w:rsidP="0026720D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E93514">
        <w:rPr>
          <w:rFonts w:ascii="Times New Roman" w:hAnsi="Times New Roman" w:cs="Times New Roman"/>
          <w:i/>
          <w:sz w:val="28"/>
          <w:szCs w:val="28"/>
        </w:rPr>
        <w:t>.........................................................................................................................................</w:t>
      </w:r>
    </w:p>
    <w:p w14:paraId="73A1256D" w14:textId="77777777" w:rsidR="0026720D" w:rsidRPr="00E93514" w:rsidRDefault="0026720D" w:rsidP="0026720D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E93514">
        <w:rPr>
          <w:rFonts w:ascii="Times New Roman" w:hAnsi="Times New Roman" w:cs="Times New Roman"/>
          <w:i/>
          <w:sz w:val="28"/>
          <w:szCs w:val="28"/>
        </w:rPr>
        <w:t>.........................................................................................................................................</w:t>
      </w:r>
    </w:p>
    <w:p w14:paraId="2040B822" w14:textId="77777777" w:rsidR="00ED23BC" w:rsidRPr="00E93514" w:rsidRDefault="00ED23BC" w:rsidP="00002BB7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E93514">
        <w:rPr>
          <w:rFonts w:ascii="Times New Roman" w:hAnsi="Times New Roman" w:cs="Times New Roman"/>
          <w:i/>
          <w:sz w:val="28"/>
          <w:szCs w:val="28"/>
        </w:rPr>
        <w:t>.........................................................................................................................................</w:t>
      </w:r>
    </w:p>
    <w:p w14:paraId="6DE4B788" w14:textId="77777777" w:rsidR="00ED23BC" w:rsidRPr="00E93514" w:rsidRDefault="00ED23BC" w:rsidP="00002BB7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E93514">
        <w:rPr>
          <w:rFonts w:ascii="Times New Roman" w:hAnsi="Times New Roman" w:cs="Times New Roman"/>
          <w:i/>
          <w:sz w:val="28"/>
          <w:szCs w:val="28"/>
        </w:rPr>
        <w:t>.........................................................................................................................................</w:t>
      </w:r>
    </w:p>
    <w:p w14:paraId="765A731A" w14:textId="77777777" w:rsidR="00002BB7" w:rsidRPr="00E93514" w:rsidRDefault="00002BB7" w:rsidP="00002BB7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E93514">
        <w:rPr>
          <w:rFonts w:ascii="Times New Roman" w:hAnsi="Times New Roman" w:cs="Times New Roman"/>
          <w:i/>
          <w:sz w:val="28"/>
          <w:szCs w:val="28"/>
        </w:rPr>
        <w:t>.........................................................................................................................................</w:t>
      </w:r>
    </w:p>
    <w:p w14:paraId="06FE9C04" w14:textId="77777777" w:rsidR="00002BB7" w:rsidRPr="00E93514" w:rsidRDefault="00002BB7" w:rsidP="00002BB7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E93514">
        <w:rPr>
          <w:rFonts w:ascii="Times New Roman" w:hAnsi="Times New Roman" w:cs="Times New Roman"/>
          <w:i/>
          <w:sz w:val="28"/>
          <w:szCs w:val="28"/>
        </w:rPr>
        <w:t>.........................................................................................................................................</w:t>
      </w:r>
    </w:p>
    <w:p w14:paraId="70B40AC2" w14:textId="77777777" w:rsidR="00002BB7" w:rsidRPr="00E93514" w:rsidRDefault="00002BB7" w:rsidP="00002BB7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E93514">
        <w:rPr>
          <w:rFonts w:ascii="Times New Roman" w:hAnsi="Times New Roman" w:cs="Times New Roman"/>
          <w:i/>
          <w:sz w:val="28"/>
          <w:szCs w:val="28"/>
        </w:rPr>
        <w:t>.........................................................................................................................................</w:t>
      </w:r>
    </w:p>
    <w:p w14:paraId="7A61CBAC" w14:textId="77777777" w:rsidR="00ED23BC" w:rsidRPr="00E93514" w:rsidRDefault="00ED23BC" w:rsidP="00002BB7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E93514">
        <w:rPr>
          <w:rFonts w:ascii="Times New Roman" w:hAnsi="Times New Roman" w:cs="Times New Roman"/>
          <w:i/>
          <w:sz w:val="28"/>
          <w:szCs w:val="28"/>
        </w:rPr>
        <w:t>.........................................................................................................................................</w:t>
      </w:r>
    </w:p>
    <w:p w14:paraId="0BD50177" w14:textId="76322B95" w:rsidR="00FE57B8" w:rsidRPr="00E93514" w:rsidRDefault="00026DE0" w:rsidP="00566B4D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E93514">
        <w:rPr>
          <w:rFonts w:ascii="Times New Roman" w:hAnsi="Times New Roman" w:cs="Times New Roman"/>
          <w:b/>
          <w:sz w:val="28"/>
          <w:szCs w:val="28"/>
        </w:rPr>
        <w:t xml:space="preserve">Câu 11 </w:t>
      </w:r>
      <w:r w:rsidRPr="00E93514">
        <w:rPr>
          <w:rFonts w:ascii="Times New Roman" w:hAnsi="Times New Roman" w:cs="Times New Roman"/>
          <w:bCs/>
          <w:i/>
          <w:iCs/>
          <w:sz w:val="28"/>
          <w:szCs w:val="28"/>
        </w:rPr>
        <w:t>(1 điểm)</w:t>
      </w:r>
      <w:r w:rsidR="00AD5064" w:rsidRPr="00E93514">
        <w:rPr>
          <w:rFonts w:ascii="Times New Roman" w:hAnsi="Times New Roman" w:cs="Times New Roman"/>
          <w:bCs/>
          <w:i/>
          <w:iCs/>
          <w:sz w:val="28"/>
          <w:szCs w:val="28"/>
        </w:rPr>
        <w:t>.</w:t>
      </w:r>
      <w:r w:rsidR="00010667" w:rsidRPr="00E93514">
        <w:rPr>
          <w:rStyle w:val="Emphasis"/>
          <w:rFonts w:ascii="Times New Roman" w:hAnsi="Times New Roman" w:cs="Times New Roman"/>
        </w:rPr>
        <w:t xml:space="preserve"> </w:t>
      </w:r>
      <w:r w:rsidR="00010667" w:rsidRPr="00E93514">
        <w:rPr>
          <w:rFonts w:ascii="Times New Roman" w:hAnsi="Times New Roman" w:cs="Times New Roman"/>
          <w:color w:val="000000"/>
          <w:sz w:val="28"/>
          <w:szCs w:val="28"/>
        </w:rPr>
        <w:t xml:space="preserve">Tính bằng cách thuận tiện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69"/>
        <w:gridCol w:w="5069"/>
      </w:tblGrid>
      <w:tr w:rsidR="00002BB7" w:rsidRPr="00E93514" w14:paraId="3DB8F47F" w14:textId="77777777" w:rsidTr="0026720D">
        <w:tc>
          <w:tcPr>
            <w:tcW w:w="5496" w:type="dxa"/>
          </w:tcPr>
          <w:p w14:paraId="413AC948" w14:textId="615533FD" w:rsidR="00002BB7" w:rsidRPr="00E93514" w:rsidRDefault="00A6035D" w:rsidP="00002BB7">
            <w:pPr>
              <w:tabs>
                <w:tab w:val="left" w:pos="240"/>
              </w:tabs>
              <w:spacing w:line="240" w:lineRule="auto"/>
              <w:jc w:val="both"/>
              <w:rPr>
                <w:rFonts w:ascii="Times New Roman" w:hAnsi="Times New Roman" w:cs="Times New Roman"/>
                <w:sz w:val="32"/>
                <w:szCs w:val="32"/>
                <w:lang w:val="nl-NL"/>
              </w:rPr>
            </w:pPr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r w:rsidR="00002BB7" w:rsidRPr="00E9351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a) </w:t>
            </w:r>
            <w:r w:rsidR="003B1D3F" w:rsidRPr="003336F6">
              <w:rPr>
                <w:rFonts w:ascii="Times New Roman" w:eastAsia="Calibri" w:hAnsi="Times New Roman" w:cs="Times New Roman"/>
                <w:position w:val="-24"/>
              </w:rPr>
              <w:object w:dxaOrig="1800" w:dyaOrig="620" w14:anchorId="200567BE">
                <v:shape id="_x0000_i1067" type="#_x0000_t75" style="width:90.25pt;height:29.75pt" o:ole="">
                  <v:imagedata r:id="rId93" o:title=""/>
                </v:shape>
                <o:OLEObject Type="Embed" ProgID="Equation.DSMT4" ShapeID="_x0000_i1067" DrawAspect="Content" ObjectID="_1806994961" r:id="rId94"/>
              </w:object>
            </w:r>
            <w:r>
              <w:rPr>
                <w:rFonts w:ascii="Times New Roman" w:eastAsia="Calibri" w:hAnsi="Times New Roman" w:cs="Times New Roman"/>
              </w:rPr>
              <w:t xml:space="preserve"> </w:t>
            </w:r>
          </w:p>
          <w:p w14:paraId="58281FDF" w14:textId="394922A4" w:rsidR="0026720D" w:rsidRPr="00E93514" w:rsidRDefault="0026720D" w:rsidP="00002BB7">
            <w:pPr>
              <w:tabs>
                <w:tab w:val="left" w:pos="240"/>
              </w:tabs>
              <w:spacing w:line="240" w:lineRule="auto"/>
              <w:jc w:val="both"/>
              <w:rPr>
                <w:rFonts w:ascii="Times New Roman" w:hAnsi="Times New Roman" w:cs="Times New Roman"/>
                <w:sz w:val="32"/>
                <w:szCs w:val="32"/>
                <w:lang w:val="nl-NL"/>
              </w:rPr>
            </w:pPr>
            <w:r w:rsidRPr="00E93514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...........................................</w:t>
            </w:r>
          </w:p>
          <w:p w14:paraId="45C2C518" w14:textId="0E5D0293" w:rsidR="0026720D" w:rsidRPr="00E93514" w:rsidRDefault="0026720D" w:rsidP="00002BB7">
            <w:pPr>
              <w:tabs>
                <w:tab w:val="left" w:pos="240"/>
              </w:tabs>
              <w:spacing w:line="240" w:lineRule="auto"/>
              <w:jc w:val="both"/>
              <w:rPr>
                <w:rFonts w:ascii="Times New Roman" w:hAnsi="Times New Roman" w:cs="Times New Roman"/>
                <w:sz w:val="32"/>
                <w:szCs w:val="32"/>
                <w:lang w:val="nl-NL"/>
              </w:rPr>
            </w:pPr>
            <w:r w:rsidRPr="00E93514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..........................................</w:t>
            </w:r>
          </w:p>
          <w:p w14:paraId="21386A04" w14:textId="76024EAE" w:rsidR="0026720D" w:rsidRPr="00E93514" w:rsidRDefault="0026720D" w:rsidP="00002BB7">
            <w:pPr>
              <w:tabs>
                <w:tab w:val="left" w:pos="240"/>
              </w:tabs>
              <w:spacing w:line="240" w:lineRule="auto"/>
              <w:jc w:val="both"/>
              <w:rPr>
                <w:rFonts w:ascii="Times New Roman" w:hAnsi="Times New Roman" w:cs="Times New Roman"/>
                <w:sz w:val="32"/>
                <w:szCs w:val="32"/>
                <w:lang w:val="nl-NL"/>
              </w:rPr>
            </w:pPr>
            <w:r w:rsidRPr="00E93514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.........................................</w:t>
            </w:r>
          </w:p>
          <w:p w14:paraId="5712DD20" w14:textId="0748AC72" w:rsidR="00002BB7" w:rsidRPr="00E93514" w:rsidRDefault="00002BB7" w:rsidP="00566B4D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5496" w:type="dxa"/>
          </w:tcPr>
          <w:p w14:paraId="4EF9821F" w14:textId="1CB84F9F" w:rsidR="00002BB7" w:rsidRPr="00E93514" w:rsidRDefault="00A6035D" w:rsidP="0026720D">
            <w:pPr>
              <w:spacing w:after="120" w:line="240" w:lineRule="auto"/>
              <w:rPr>
                <w:rFonts w:ascii="Times New Roman" w:hAnsi="Times New Roman" w:cs="Times New Roman"/>
                <w:sz w:val="32"/>
                <w:szCs w:val="32"/>
                <w:lang w:val="nl-NL"/>
              </w:rPr>
            </w:pPr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  </w:t>
            </w:r>
            <w:r w:rsidR="006F11BF" w:rsidRPr="00E9351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b) </w:t>
            </w:r>
            <w:r w:rsidR="003B1D3F" w:rsidRPr="00467FAC">
              <w:rPr>
                <w:rFonts w:ascii="Times New Roman" w:eastAsia="Calibri" w:hAnsi="Times New Roman" w:cs="Times New Roman"/>
                <w:position w:val="-24"/>
                <w:sz w:val="28"/>
                <w:szCs w:val="28"/>
              </w:rPr>
              <w:object w:dxaOrig="240" w:dyaOrig="620" w14:anchorId="5B32930A">
                <v:shape id="_x0000_i1068" type="#_x0000_t75" style="width:12.5pt;height:30.7pt" o:ole="">
                  <v:imagedata r:id="rId95" o:title=""/>
                </v:shape>
                <o:OLEObject Type="Embed" ProgID="Equation.3" ShapeID="_x0000_i1068" DrawAspect="Content" ObjectID="_1806994962" r:id="rId96"/>
              </w:object>
            </w:r>
            <w:r w:rsidR="003B1D3F" w:rsidRPr="00467FA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x  </w:t>
            </w:r>
            <w:r w:rsidR="003B1D3F" w:rsidRPr="00467FAC">
              <w:rPr>
                <w:rFonts w:ascii="Times New Roman" w:eastAsia="Calibri" w:hAnsi="Times New Roman" w:cs="Times New Roman"/>
                <w:position w:val="-24"/>
                <w:sz w:val="28"/>
                <w:szCs w:val="28"/>
              </w:rPr>
              <w:object w:dxaOrig="240" w:dyaOrig="620" w14:anchorId="3E3FD7A0">
                <v:shape id="_x0000_i1069" type="#_x0000_t75" style="width:12.5pt;height:30.7pt" o:ole="">
                  <v:imagedata r:id="rId97" o:title=""/>
                </v:shape>
                <o:OLEObject Type="Embed" ProgID="Equation.3" ShapeID="_x0000_i1069" DrawAspect="Content" ObjectID="_1806994963" r:id="rId98"/>
              </w:object>
            </w:r>
            <w:r w:rsidR="003B1D3F" w:rsidRPr="00467FA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+</w:t>
            </w:r>
            <w:r w:rsidR="003B1D3F" w:rsidRPr="00467FAC">
              <w:rPr>
                <w:rFonts w:ascii="Times New Roman" w:eastAsia="Calibri" w:hAnsi="Times New Roman" w:cs="Times New Roman"/>
                <w:position w:val="-24"/>
                <w:sz w:val="28"/>
                <w:szCs w:val="28"/>
              </w:rPr>
              <w:object w:dxaOrig="240" w:dyaOrig="620" w14:anchorId="323FEBAB">
                <v:shape id="_x0000_i1070" type="#_x0000_t75" style="width:12.5pt;height:30.7pt" o:ole="">
                  <v:imagedata r:id="rId99" o:title=""/>
                </v:shape>
                <o:OLEObject Type="Embed" ProgID="Equation.3" ShapeID="_x0000_i1070" DrawAspect="Content" ObjectID="_1806994964" r:id="rId100"/>
              </w:object>
            </w:r>
            <w:r w:rsidR="003B1D3F" w:rsidRPr="00467FA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x </w:t>
            </w:r>
            <w:r w:rsidR="003B1D3F" w:rsidRPr="00467FAC">
              <w:rPr>
                <w:rFonts w:ascii="Times New Roman" w:eastAsia="Calibri" w:hAnsi="Times New Roman" w:cs="Times New Roman"/>
                <w:position w:val="-24"/>
                <w:sz w:val="28"/>
                <w:szCs w:val="28"/>
              </w:rPr>
              <w:object w:dxaOrig="240" w:dyaOrig="620" w14:anchorId="5940D117">
                <v:shape id="_x0000_i1071" type="#_x0000_t75" style="width:12.5pt;height:30.7pt" o:ole="">
                  <v:imagedata r:id="rId101" o:title=""/>
                </v:shape>
                <o:OLEObject Type="Embed" ProgID="Equation.3" ShapeID="_x0000_i1071" DrawAspect="Content" ObjectID="_1806994965" r:id="rId102"/>
              </w:object>
            </w:r>
            <w:r w:rsidR="003B1D3F" w:rsidRPr="00467FA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+ </w:t>
            </w:r>
            <w:r w:rsidR="003B1D3F" w:rsidRPr="00467FAC">
              <w:rPr>
                <w:rFonts w:ascii="Times New Roman" w:eastAsia="Calibri" w:hAnsi="Times New Roman" w:cs="Times New Roman"/>
                <w:position w:val="-24"/>
                <w:sz w:val="28"/>
                <w:szCs w:val="28"/>
              </w:rPr>
              <w:object w:dxaOrig="240" w:dyaOrig="620" w14:anchorId="26A2549F">
                <v:shape id="_x0000_i1072" type="#_x0000_t75" style="width:12.5pt;height:30.7pt" o:ole="">
                  <v:imagedata r:id="rId99" o:title=""/>
                </v:shape>
                <o:OLEObject Type="Embed" ProgID="Equation.3" ShapeID="_x0000_i1072" DrawAspect="Content" ObjectID="_1806994966" r:id="rId103"/>
              </w:object>
            </w:r>
          </w:p>
          <w:p w14:paraId="7AFF9227" w14:textId="77777777" w:rsidR="0026720D" w:rsidRPr="00E93514" w:rsidRDefault="0026720D" w:rsidP="0026720D">
            <w:pPr>
              <w:tabs>
                <w:tab w:val="left" w:pos="240"/>
              </w:tabs>
              <w:spacing w:after="120" w:line="240" w:lineRule="auto"/>
              <w:jc w:val="both"/>
              <w:rPr>
                <w:rFonts w:ascii="Times New Roman" w:hAnsi="Times New Roman" w:cs="Times New Roman"/>
                <w:sz w:val="32"/>
                <w:szCs w:val="32"/>
                <w:lang w:val="nl-NL"/>
              </w:rPr>
            </w:pPr>
            <w:r w:rsidRPr="00E93514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...........................................</w:t>
            </w:r>
          </w:p>
          <w:p w14:paraId="3996DD0D" w14:textId="77777777" w:rsidR="0026720D" w:rsidRPr="00E93514" w:rsidRDefault="0026720D" w:rsidP="0026720D">
            <w:pPr>
              <w:tabs>
                <w:tab w:val="left" w:pos="240"/>
              </w:tabs>
              <w:spacing w:after="120" w:line="240" w:lineRule="auto"/>
              <w:jc w:val="both"/>
              <w:rPr>
                <w:rFonts w:ascii="Times New Roman" w:hAnsi="Times New Roman" w:cs="Times New Roman"/>
                <w:sz w:val="32"/>
                <w:szCs w:val="32"/>
                <w:lang w:val="nl-NL"/>
              </w:rPr>
            </w:pPr>
            <w:r w:rsidRPr="00E93514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..........................................</w:t>
            </w:r>
          </w:p>
          <w:p w14:paraId="6BAB115D" w14:textId="77777777" w:rsidR="0026720D" w:rsidRPr="00E93514" w:rsidRDefault="0026720D" w:rsidP="0026720D">
            <w:pPr>
              <w:tabs>
                <w:tab w:val="left" w:pos="240"/>
              </w:tabs>
              <w:spacing w:after="120" w:line="240" w:lineRule="auto"/>
              <w:jc w:val="both"/>
              <w:rPr>
                <w:rFonts w:ascii="Times New Roman" w:hAnsi="Times New Roman" w:cs="Times New Roman"/>
                <w:sz w:val="32"/>
                <w:szCs w:val="32"/>
                <w:lang w:val="nl-NL"/>
              </w:rPr>
            </w:pPr>
            <w:r w:rsidRPr="00E93514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.........................................</w:t>
            </w:r>
          </w:p>
          <w:p w14:paraId="09B9F357" w14:textId="61A3616E" w:rsidR="0026720D" w:rsidRPr="00E93514" w:rsidRDefault="0026720D" w:rsidP="00566B4D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</w:tr>
    </w:tbl>
    <w:p w14:paraId="4D9E6513" w14:textId="77777777" w:rsidR="00002BB7" w:rsidRPr="00E93514" w:rsidRDefault="00002BB7" w:rsidP="00566B4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</w:p>
    <w:p w14:paraId="37E99CB0" w14:textId="00894223" w:rsidR="00A40312" w:rsidRDefault="00A40312" w:rsidP="000C60C3">
      <w:pPr>
        <w:pStyle w:val="NormalWeb"/>
        <w:spacing w:before="0" w:beforeAutospacing="0" w:after="120" w:afterAutospacing="0"/>
        <w:ind w:right="45"/>
        <w:jc w:val="center"/>
        <w:rPr>
          <w:b/>
          <w:bCs/>
          <w:color w:val="000000" w:themeColor="text1"/>
          <w:sz w:val="28"/>
          <w:szCs w:val="28"/>
          <w:shd w:val="clear" w:color="auto" w:fill="FFFFFF"/>
          <w:lang w:val="en-US"/>
        </w:rPr>
      </w:pPr>
      <w:r w:rsidRPr="00E93514">
        <w:rPr>
          <w:b/>
          <w:bCs/>
          <w:color w:val="000000" w:themeColor="text1"/>
          <w:sz w:val="28"/>
          <w:szCs w:val="28"/>
          <w:shd w:val="clear" w:color="auto" w:fill="FFFFFF"/>
        </w:rPr>
        <w:t xml:space="preserve">ĐÁP ÁN VÀ BIỂU ĐIỂM TOÁN </w:t>
      </w:r>
      <w:r w:rsidRPr="00E93514">
        <w:rPr>
          <w:b/>
          <w:bCs/>
          <w:color w:val="000000" w:themeColor="text1"/>
          <w:sz w:val="28"/>
          <w:szCs w:val="28"/>
          <w:shd w:val="clear" w:color="auto" w:fill="FFFFFF"/>
          <w:lang w:val="en-US"/>
        </w:rPr>
        <w:t>4</w:t>
      </w:r>
      <w:r w:rsidR="000C60C3">
        <w:rPr>
          <w:b/>
          <w:bCs/>
          <w:color w:val="000000" w:themeColor="text1"/>
          <w:sz w:val="28"/>
          <w:szCs w:val="28"/>
          <w:shd w:val="clear" w:color="auto" w:fill="FFFFFF"/>
          <w:lang w:val="en-US"/>
        </w:rPr>
        <w:t xml:space="preserve"> HỌC KỲ II</w:t>
      </w:r>
    </w:p>
    <w:p w14:paraId="596B32D0" w14:textId="2CBAF3C3" w:rsidR="000C60C3" w:rsidRDefault="000C60C3" w:rsidP="000C60C3">
      <w:pPr>
        <w:pStyle w:val="NormalWeb"/>
        <w:spacing w:before="0" w:beforeAutospacing="0" w:after="120" w:afterAutospacing="0"/>
        <w:ind w:right="45"/>
        <w:jc w:val="center"/>
        <w:rPr>
          <w:b/>
          <w:bCs/>
          <w:color w:val="000000" w:themeColor="text1"/>
          <w:sz w:val="28"/>
          <w:szCs w:val="28"/>
          <w:shd w:val="clear" w:color="auto" w:fill="FFFFFF"/>
          <w:lang w:val="en-US"/>
        </w:rPr>
      </w:pPr>
      <w:r>
        <w:rPr>
          <w:b/>
          <w:bCs/>
          <w:color w:val="000000" w:themeColor="text1"/>
          <w:sz w:val="28"/>
          <w:szCs w:val="28"/>
          <w:shd w:val="clear" w:color="auto" w:fill="FFFFFF"/>
          <w:lang w:val="en-US"/>
        </w:rPr>
        <w:t>NĂM HỌC 2024-2025</w:t>
      </w:r>
    </w:p>
    <w:p w14:paraId="2C2A73BC" w14:textId="77777777" w:rsidR="000C60C3" w:rsidRPr="00E93514" w:rsidRDefault="000C60C3" w:rsidP="00C715E9">
      <w:pPr>
        <w:pStyle w:val="NormalWeb"/>
        <w:spacing w:before="0" w:beforeAutospacing="0" w:after="0" w:afterAutospacing="0"/>
        <w:ind w:right="45"/>
        <w:jc w:val="center"/>
        <w:rPr>
          <w:b/>
          <w:bCs/>
          <w:color w:val="000000" w:themeColor="text1"/>
          <w:sz w:val="28"/>
          <w:szCs w:val="28"/>
          <w:shd w:val="clear" w:color="auto" w:fill="FFFFFF"/>
          <w:lang w:val="en-US"/>
        </w:rPr>
      </w:pPr>
    </w:p>
    <w:tbl>
      <w:tblPr>
        <w:tblStyle w:val="TableGrid"/>
        <w:tblW w:w="9575" w:type="dxa"/>
        <w:tblInd w:w="108" w:type="dxa"/>
        <w:tblLook w:val="04A0" w:firstRow="1" w:lastRow="0" w:firstColumn="1" w:lastColumn="0" w:noHBand="0" w:noVBand="1"/>
      </w:tblPr>
      <w:tblGrid>
        <w:gridCol w:w="869"/>
        <w:gridCol w:w="4801"/>
        <w:gridCol w:w="1495"/>
        <w:gridCol w:w="2410"/>
      </w:tblGrid>
      <w:tr w:rsidR="00A40312" w:rsidRPr="00E93514" w14:paraId="50E32805" w14:textId="77777777" w:rsidTr="00A904E3">
        <w:tc>
          <w:tcPr>
            <w:tcW w:w="869" w:type="dxa"/>
          </w:tcPr>
          <w:p w14:paraId="38175B08" w14:textId="77777777" w:rsidR="00701B47" w:rsidRDefault="00701B47" w:rsidP="0027308C">
            <w:pPr>
              <w:pStyle w:val="NormalWeb"/>
              <w:spacing w:before="0" w:beforeAutospacing="0" w:line="360" w:lineRule="auto"/>
              <w:ind w:right="45"/>
              <w:jc w:val="center"/>
              <w:rPr>
                <w:b/>
                <w:bCs/>
                <w:color w:val="000000" w:themeColor="text1"/>
                <w:shd w:val="clear" w:color="auto" w:fill="FFFFFF"/>
              </w:rPr>
            </w:pPr>
          </w:p>
          <w:p w14:paraId="182CE794" w14:textId="77777777" w:rsidR="00A40312" w:rsidRPr="00E93514" w:rsidRDefault="00A40312" w:rsidP="0027308C">
            <w:pPr>
              <w:pStyle w:val="NormalWeb"/>
              <w:spacing w:before="0" w:beforeAutospacing="0" w:line="360" w:lineRule="auto"/>
              <w:ind w:right="45"/>
              <w:jc w:val="center"/>
              <w:rPr>
                <w:b/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/>
                <w:bCs/>
                <w:color w:val="000000" w:themeColor="text1"/>
                <w:shd w:val="clear" w:color="auto" w:fill="FFFFFF"/>
              </w:rPr>
              <w:t>CÂU</w:t>
            </w:r>
          </w:p>
        </w:tc>
        <w:tc>
          <w:tcPr>
            <w:tcW w:w="4801" w:type="dxa"/>
          </w:tcPr>
          <w:p w14:paraId="32851F87" w14:textId="77777777" w:rsidR="00701B47" w:rsidRDefault="00701B47" w:rsidP="0027308C">
            <w:pPr>
              <w:pStyle w:val="NormalWeb"/>
              <w:spacing w:before="0" w:beforeAutospacing="0" w:line="360" w:lineRule="auto"/>
              <w:ind w:right="45"/>
              <w:jc w:val="center"/>
              <w:rPr>
                <w:b/>
                <w:bCs/>
                <w:color w:val="000000" w:themeColor="text1"/>
                <w:shd w:val="clear" w:color="auto" w:fill="FFFFFF"/>
              </w:rPr>
            </w:pPr>
          </w:p>
          <w:p w14:paraId="0DBCD1DD" w14:textId="77777777" w:rsidR="00A40312" w:rsidRPr="00E93514" w:rsidRDefault="00A40312" w:rsidP="0027308C">
            <w:pPr>
              <w:pStyle w:val="NormalWeb"/>
              <w:spacing w:before="0" w:beforeAutospacing="0" w:line="360" w:lineRule="auto"/>
              <w:ind w:right="45"/>
              <w:jc w:val="center"/>
              <w:rPr>
                <w:b/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/>
                <w:bCs/>
                <w:color w:val="000000" w:themeColor="text1"/>
                <w:shd w:val="clear" w:color="auto" w:fill="FFFFFF"/>
              </w:rPr>
              <w:t>ĐÁP ÁN</w:t>
            </w:r>
          </w:p>
        </w:tc>
        <w:tc>
          <w:tcPr>
            <w:tcW w:w="1495" w:type="dxa"/>
          </w:tcPr>
          <w:p w14:paraId="730C0557" w14:textId="77777777" w:rsidR="00701B47" w:rsidRDefault="00701B47" w:rsidP="0027308C">
            <w:pPr>
              <w:pStyle w:val="NormalWeb"/>
              <w:spacing w:before="0" w:beforeAutospacing="0" w:line="360" w:lineRule="auto"/>
              <w:ind w:right="45"/>
              <w:jc w:val="center"/>
              <w:rPr>
                <w:b/>
                <w:bCs/>
                <w:color w:val="000000" w:themeColor="text1"/>
                <w:shd w:val="clear" w:color="auto" w:fill="FFFFFF"/>
              </w:rPr>
            </w:pPr>
          </w:p>
          <w:p w14:paraId="1FCBCE80" w14:textId="77777777" w:rsidR="00A40312" w:rsidRPr="00E93514" w:rsidRDefault="00A40312" w:rsidP="0027308C">
            <w:pPr>
              <w:pStyle w:val="NormalWeb"/>
              <w:spacing w:before="0" w:beforeAutospacing="0" w:line="360" w:lineRule="auto"/>
              <w:ind w:right="45"/>
              <w:jc w:val="center"/>
              <w:rPr>
                <w:b/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/>
                <w:bCs/>
                <w:color w:val="000000" w:themeColor="text1"/>
                <w:shd w:val="clear" w:color="auto" w:fill="FFFFFF"/>
              </w:rPr>
              <w:t>BIỂU ĐIỂM</w:t>
            </w:r>
          </w:p>
        </w:tc>
        <w:tc>
          <w:tcPr>
            <w:tcW w:w="2410" w:type="dxa"/>
          </w:tcPr>
          <w:p w14:paraId="2F35C6BA" w14:textId="77777777" w:rsidR="00701B47" w:rsidRDefault="00701B47" w:rsidP="0027308C">
            <w:pPr>
              <w:pStyle w:val="NormalWeb"/>
              <w:spacing w:before="0" w:beforeAutospacing="0" w:line="360" w:lineRule="auto"/>
              <w:ind w:right="45"/>
              <w:jc w:val="center"/>
              <w:rPr>
                <w:b/>
                <w:bCs/>
                <w:color w:val="000000" w:themeColor="text1"/>
                <w:shd w:val="clear" w:color="auto" w:fill="FFFFFF"/>
              </w:rPr>
            </w:pPr>
          </w:p>
          <w:p w14:paraId="68BDB55A" w14:textId="77777777" w:rsidR="00A40312" w:rsidRPr="00E93514" w:rsidRDefault="00A40312" w:rsidP="0027308C">
            <w:pPr>
              <w:pStyle w:val="NormalWeb"/>
              <w:spacing w:before="0" w:beforeAutospacing="0" w:line="360" w:lineRule="auto"/>
              <w:ind w:right="45"/>
              <w:jc w:val="center"/>
              <w:rPr>
                <w:b/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/>
                <w:bCs/>
                <w:color w:val="000000" w:themeColor="text1"/>
                <w:shd w:val="clear" w:color="auto" w:fill="FFFFFF"/>
              </w:rPr>
              <w:t>HƯỚNG DẪN CHẤM</w:t>
            </w:r>
          </w:p>
        </w:tc>
      </w:tr>
      <w:tr w:rsidR="00A40312" w:rsidRPr="00E93514" w14:paraId="04E0E5DF" w14:textId="77777777" w:rsidTr="00A904E3">
        <w:trPr>
          <w:trHeight w:val="509"/>
        </w:trPr>
        <w:tc>
          <w:tcPr>
            <w:tcW w:w="869" w:type="dxa"/>
          </w:tcPr>
          <w:p w14:paraId="358317FE" w14:textId="77777777" w:rsidR="00A40312" w:rsidRPr="00E93514" w:rsidRDefault="00A40312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>1</w:t>
            </w:r>
          </w:p>
        </w:tc>
        <w:tc>
          <w:tcPr>
            <w:tcW w:w="4801" w:type="dxa"/>
          </w:tcPr>
          <w:p w14:paraId="013C2C64" w14:textId="0D18615E" w:rsidR="00A40312" w:rsidRPr="00E93514" w:rsidRDefault="007213FB" w:rsidP="007213FB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>
              <w:rPr>
                <w:bCs/>
                <w:color w:val="000000" w:themeColor="text1"/>
                <w:shd w:val="clear" w:color="auto" w:fill="FFFFFF"/>
                <w:lang w:val="en-US"/>
              </w:rPr>
              <w:t>D</w:t>
            </w:r>
          </w:p>
        </w:tc>
        <w:tc>
          <w:tcPr>
            <w:tcW w:w="1495" w:type="dxa"/>
          </w:tcPr>
          <w:p w14:paraId="7C7FA5E2" w14:textId="77777777" w:rsidR="00A40312" w:rsidRPr="00E93514" w:rsidRDefault="00A40312" w:rsidP="0027308C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</w:rPr>
            </w:pPr>
            <w:r w:rsidRPr="00E93514">
              <w:rPr>
                <w:b/>
                <w:color w:val="000000" w:themeColor="text1"/>
                <w:shd w:val="clear" w:color="auto" w:fill="FFFFFF"/>
              </w:rPr>
              <w:t>0,5</w:t>
            </w:r>
          </w:p>
        </w:tc>
        <w:tc>
          <w:tcPr>
            <w:tcW w:w="2410" w:type="dxa"/>
          </w:tcPr>
          <w:p w14:paraId="480BB9BA" w14:textId="77777777" w:rsidR="00A40312" w:rsidRPr="00E93514" w:rsidRDefault="00A40312" w:rsidP="0027308C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</w:pPr>
          </w:p>
        </w:tc>
      </w:tr>
      <w:tr w:rsidR="00A40312" w:rsidRPr="00E93514" w14:paraId="0781FCE2" w14:textId="77777777" w:rsidTr="00A904E3">
        <w:trPr>
          <w:trHeight w:val="582"/>
        </w:trPr>
        <w:tc>
          <w:tcPr>
            <w:tcW w:w="869" w:type="dxa"/>
          </w:tcPr>
          <w:p w14:paraId="42DF528F" w14:textId="77777777" w:rsidR="00A40312" w:rsidRPr="00E93514" w:rsidRDefault="00A40312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>2</w:t>
            </w:r>
          </w:p>
        </w:tc>
        <w:tc>
          <w:tcPr>
            <w:tcW w:w="4801" w:type="dxa"/>
          </w:tcPr>
          <w:p w14:paraId="0C6F1AC8" w14:textId="7B5BFAEF" w:rsidR="00A40312" w:rsidRPr="00E93514" w:rsidRDefault="007213FB" w:rsidP="0027308C">
            <w:pPr>
              <w:tabs>
                <w:tab w:val="left" w:leader="dot" w:pos="8931"/>
              </w:tabs>
              <w:spacing w:line="312" w:lineRule="auto"/>
              <w:jc w:val="center"/>
              <w:rPr>
                <w:rFonts w:ascii="Times New Roman" w:hAnsi="Times New Roman" w:cs="Times New Roman"/>
                <w:bCs/>
                <w:color w:val="000000" w:themeColor="text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hd w:val="clear" w:color="auto" w:fill="FFFFFF"/>
              </w:rPr>
              <w:t>B</w:t>
            </w:r>
          </w:p>
        </w:tc>
        <w:tc>
          <w:tcPr>
            <w:tcW w:w="1495" w:type="dxa"/>
          </w:tcPr>
          <w:p w14:paraId="1D63348A" w14:textId="77777777" w:rsidR="00A40312" w:rsidRPr="00E93514" w:rsidRDefault="00A40312" w:rsidP="0027308C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</w:rPr>
            </w:pPr>
            <w:r w:rsidRPr="00E93514">
              <w:rPr>
                <w:b/>
                <w:color w:val="000000" w:themeColor="text1"/>
                <w:shd w:val="clear" w:color="auto" w:fill="FFFFFF"/>
              </w:rPr>
              <w:t>0,5</w:t>
            </w:r>
          </w:p>
        </w:tc>
        <w:tc>
          <w:tcPr>
            <w:tcW w:w="2410" w:type="dxa"/>
          </w:tcPr>
          <w:p w14:paraId="01E3495C" w14:textId="77777777" w:rsidR="00A40312" w:rsidRPr="00E93514" w:rsidRDefault="00A40312" w:rsidP="0027308C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</w:pPr>
          </w:p>
        </w:tc>
      </w:tr>
      <w:tr w:rsidR="00A40312" w:rsidRPr="00E93514" w14:paraId="3991FD99" w14:textId="77777777" w:rsidTr="00A904E3">
        <w:tc>
          <w:tcPr>
            <w:tcW w:w="869" w:type="dxa"/>
          </w:tcPr>
          <w:p w14:paraId="20CF0EE5" w14:textId="77777777" w:rsidR="00A40312" w:rsidRPr="00E93514" w:rsidRDefault="00A40312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>3</w:t>
            </w:r>
          </w:p>
        </w:tc>
        <w:tc>
          <w:tcPr>
            <w:tcW w:w="4801" w:type="dxa"/>
          </w:tcPr>
          <w:p w14:paraId="427B38C7" w14:textId="178B3CD6" w:rsidR="00A40312" w:rsidRPr="007213FB" w:rsidRDefault="007213FB" w:rsidP="0027308C">
            <w:pPr>
              <w:pStyle w:val="NormalWeb"/>
              <w:tabs>
                <w:tab w:val="left" w:pos="1728"/>
              </w:tabs>
              <w:spacing w:before="0" w:beforeAutospacing="0" w:after="0" w:afterAutospacing="0" w:line="276" w:lineRule="auto"/>
              <w:ind w:right="45" w:firstLineChars="800" w:firstLine="1920"/>
              <w:jc w:val="both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>
              <w:rPr>
                <w:bCs/>
                <w:color w:val="000000" w:themeColor="text1"/>
                <w:shd w:val="clear" w:color="auto" w:fill="FFFFFF"/>
                <w:lang w:val="en-US"/>
              </w:rPr>
              <w:t>D</w:t>
            </w:r>
          </w:p>
        </w:tc>
        <w:tc>
          <w:tcPr>
            <w:tcW w:w="1495" w:type="dxa"/>
          </w:tcPr>
          <w:p w14:paraId="0C3E13D5" w14:textId="77777777" w:rsidR="00A40312" w:rsidRPr="00E93514" w:rsidRDefault="00A40312" w:rsidP="0027308C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</w:rPr>
            </w:pPr>
            <w:r w:rsidRPr="00E93514">
              <w:rPr>
                <w:b/>
                <w:color w:val="000000" w:themeColor="text1"/>
                <w:shd w:val="clear" w:color="auto" w:fill="FFFFFF"/>
              </w:rPr>
              <w:t>0,5</w:t>
            </w:r>
          </w:p>
        </w:tc>
        <w:tc>
          <w:tcPr>
            <w:tcW w:w="2410" w:type="dxa"/>
          </w:tcPr>
          <w:p w14:paraId="448B92F8" w14:textId="77777777" w:rsidR="00A40312" w:rsidRPr="00E93514" w:rsidRDefault="00A40312" w:rsidP="0027308C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</w:pPr>
          </w:p>
        </w:tc>
      </w:tr>
      <w:tr w:rsidR="00A40312" w:rsidRPr="00E93514" w14:paraId="6C2B65BC" w14:textId="77777777" w:rsidTr="00A904E3">
        <w:tc>
          <w:tcPr>
            <w:tcW w:w="869" w:type="dxa"/>
          </w:tcPr>
          <w:p w14:paraId="30BAB7B1" w14:textId="77777777" w:rsidR="00A40312" w:rsidRPr="00E93514" w:rsidRDefault="00A40312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>4</w:t>
            </w:r>
          </w:p>
        </w:tc>
        <w:tc>
          <w:tcPr>
            <w:tcW w:w="4801" w:type="dxa"/>
          </w:tcPr>
          <w:p w14:paraId="0625C45E" w14:textId="53A9AD8B" w:rsidR="00A40312" w:rsidRPr="00E93514" w:rsidRDefault="007213FB" w:rsidP="006E3125">
            <w:pPr>
              <w:pStyle w:val="NormalWeb"/>
              <w:spacing w:before="0" w:beforeAutospacing="0" w:after="0" w:afterAutospacing="0" w:line="276" w:lineRule="auto"/>
              <w:ind w:right="45"/>
              <w:jc w:val="both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>
              <w:rPr>
                <w:bCs/>
                <w:color w:val="000000" w:themeColor="text1"/>
                <w:shd w:val="clear" w:color="auto" w:fill="FFFFFF"/>
                <w:lang w:val="en-US"/>
              </w:rPr>
              <w:t>A</w:t>
            </w:r>
          </w:p>
        </w:tc>
        <w:tc>
          <w:tcPr>
            <w:tcW w:w="1495" w:type="dxa"/>
          </w:tcPr>
          <w:p w14:paraId="71EAED10" w14:textId="77777777" w:rsidR="00A40312" w:rsidRPr="00E93514" w:rsidRDefault="00A40312" w:rsidP="0027308C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</w:rPr>
            </w:pPr>
            <w:r w:rsidRPr="00E93514">
              <w:rPr>
                <w:b/>
                <w:color w:val="000000" w:themeColor="text1"/>
                <w:shd w:val="clear" w:color="auto" w:fill="FFFFFF"/>
              </w:rPr>
              <w:t>0,5</w:t>
            </w:r>
          </w:p>
        </w:tc>
        <w:tc>
          <w:tcPr>
            <w:tcW w:w="2410" w:type="dxa"/>
          </w:tcPr>
          <w:p w14:paraId="5C957160" w14:textId="77777777" w:rsidR="00A40312" w:rsidRPr="00E93514" w:rsidRDefault="00A40312" w:rsidP="0027308C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</w:pPr>
          </w:p>
        </w:tc>
      </w:tr>
      <w:tr w:rsidR="00A40312" w:rsidRPr="00E93514" w14:paraId="22595682" w14:textId="77777777" w:rsidTr="00A904E3">
        <w:tc>
          <w:tcPr>
            <w:tcW w:w="869" w:type="dxa"/>
          </w:tcPr>
          <w:p w14:paraId="57EAD2C9" w14:textId="77777777" w:rsidR="00A40312" w:rsidRPr="00E93514" w:rsidRDefault="00A40312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>5</w:t>
            </w:r>
          </w:p>
        </w:tc>
        <w:tc>
          <w:tcPr>
            <w:tcW w:w="4801" w:type="dxa"/>
          </w:tcPr>
          <w:p w14:paraId="66A53BAA" w14:textId="2F737DA2" w:rsidR="00A40312" w:rsidRPr="00E93514" w:rsidRDefault="007213FB" w:rsidP="007213FB">
            <w:pPr>
              <w:pStyle w:val="NormalWeb"/>
              <w:spacing w:before="0" w:beforeAutospacing="0" w:after="0" w:afterAutospacing="0" w:line="276" w:lineRule="auto"/>
              <w:ind w:left="2280" w:right="45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>
              <w:rPr>
                <w:bCs/>
                <w:color w:val="000000" w:themeColor="text1"/>
                <w:shd w:val="clear" w:color="auto" w:fill="FFFFFF"/>
                <w:lang w:val="en-US"/>
              </w:rPr>
              <w:t>B</w:t>
            </w:r>
          </w:p>
        </w:tc>
        <w:tc>
          <w:tcPr>
            <w:tcW w:w="1495" w:type="dxa"/>
          </w:tcPr>
          <w:p w14:paraId="6BEED002" w14:textId="77777777" w:rsidR="00A40312" w:rsidRPr="00E93514" w:rsidRDefault="00A40312" w:rsidP="0027308C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</w:rPr>
            </w:pPr>
            <w:r w:rsidRPr="00E93514">
              <w:rPr>
                <w:b/>
                <w:color w:val="000000" w:themeColor="text1"/>
                <w:shd w:val="clear" w:color="auto" w:fill="FFFFFF"/>
              </w:rPr>
              <w:t>0,5</w:t>
            </w:r>
          </w:p>
        </w:tc>
        <w:tc>
          <w:tcPr>
            <w:tcW w:w="2410" w:type="dxa"/>
          </w:tcPr>
          <w:p w14:paraId="43AEC21B" w14:textId="77777777" w:rsidR="00A40312" w:rsidRPr="00E93514" w:rsidRDefault="00A40312" w:rsidP="0027308C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</w:pPr>
          </w:p>
        </w:tc>
      </w:tr>
      <w:tr w:rsidR="00A40312" w:rsidRPr="00E93514" w14:paraId="746F8718" w14:textId="77777777" w:rsidTr="00A904E3">
        <w:tc>
          <w:tcPr>
            <w:tcW w:w="869" w:type="dxa"/>
          </w:tcPr>
          <w:p w14:paraId="585884C1" w14:textId="77777777" w:rsidR="00A40312" w:rsidRPr="00E93514" w:rsidRDefault="00A40312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>6</w:t>
            </w:r>
          </w:p>
        </w:tc>
        <w:tc>
          <w:tcPr>
            <w:tcW w:w="4801" w:type="dxa"/>
          </w:tcPr>
          <w:p w14:paraId="56E9BD8C" w14:textId="7CA7809F" w:rsidR="00A40312" w:rsidRPr="00E93514" w:rsidRDefault="007213FB" w:rsidP="007213FB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>
              <w:rPr>
                <w:bCs/>
                <w:color w:val="000000" w:themeColor="text1"/>
                <w:shd w:val="clear" w:color="auto" w:fill="FFFFFF"/>
                <w:lang w:val="en-US"/>
              </w:rPr>
              <w:t>C</w:t>
            </w:r>
          </w:p>
        </w:tc>
        <w:tc>
          <w:tcPr>
            <w:tcW w:w="1495" w:type="dxa"/>
          </w:tcPr>
          <w:p w14:paraId="6019911A" w14:textId="77777777" w:rsidR="00A40312" w:rsidRPr="00E93514" w:rsidRDefault="00A40312" w:rsidP="0027308C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</w:rPr>
            </w:pPr>
            <w:r w:rsidRPr="00E93514">
              <w:rPr>
                <w:b/>
                <w:color w:val="000000" w:themeColor="text1"/>
                <w:shd w:val="clear" w:color="auto" w:fill="FFFFFF"/>
              </w:rPr>
              <w:t>0,5</w:t>
            </w:r>
          </w:p>
        </w:tc>
        <w:tc>
          <w:tcPr>
            <w:tcW w:w="2410" w:type="dxa"/>
          </w:tcPr>
          <w:p w14:paraId="4FE08C34" w14:textId="77777777" w:rsidR="00A40312" w:rsidRPr="00E93514" w:rsidRDefault="00A40312" w:rsidP="0027308C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</w:pPr>
          </w:p>
        </w:tc>
      </w:tr>
      <w:tr w:rsidR="00A40312" w:rsidRPr="00E93514" w14:paraId="00C06745" w14:textId="77777777" w:rsidTr="00A904E3">
        <w:trPr>
          <w:trHeight w:val="542"/>
        </w:trPr>
        <w:tc>
          <w:tcPr>
            <w:tcW w:w="869" w:type="dxa"/>
          </w:tcPr>
          <w:p w14:paraId="759EAC9C" w14:textId="77777777" w:rsidR="00A40312" w:rsidRPr="00E93514" w:rsidRDefault="00A40312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>7</w:t>
            </w:r>
          </w:p>
        </w:tc>
        <w:tc>
          <w:tcPr>
            <w:tcW w:w="4801" w:type="dxa"/>
          </w:tcPr>
          <w:p w14:paraId="6350D77A" w14:textId="36F46FAC" w:rsidR="00A40312" w:rsidRPr="00E93514" w:rsidRDefault="007213FB" w:rsidP="0027308C">
            <w:pPr>
              <w:pStyle w:val="NormalWeb"/>
              <w:spacing w:before="0" w:beforeAutospacing="0" w:after="0" w:afterAutospacing="0" w:line="276" w:lineRule="auto"/>
              <w:ind w:left="2220" w:right="45"/>
              <w:jc w:val="both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>
              <w:rPr>
                <w:bCs/>
                <w:color w:val="000000" w:themeColor="text1"/>
                <w:shd w:val="clear" w:color="auto" w:fill="FFFFFF"/>
                <w:lang w:val="en-US"/>
              </w:rPr>
              <w:t>1190 cái</w:t>
            </w:r>
          </w:p>
        </w:tc>
        <w:tc>
          <w:tcPr>
            <w:tcW w:w="1495" w:type="dxa"/>
          </w:tcPr>
          <w:p w14:paraId="2F67586F" w14:textId="3A7D9C5A" w:rsidR="00A40312" w:rsidRPr="00E93514" w:rsidRDefault="00A40312" w:rsidP="0027308C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/>
                <w:color w:val="000000" w:themeColor="text1"/>
                <w:shd w:val="clear" w:color="auto" w:fill="FFFFFF"/>
                <w:lang w:val="en-US"/>
              </w:rPr>
              <w:t>1</w:t>
            </w:r>
            <w:r w:rsidR="0083181D" w:rsidRPr="00E93514">
              <w:rPr>
                <w:b/>
                <w:color w:val="000000" w:themeColor="text1"/>
                <w:shd w:val="clear" w:color="auto" w:fill="FFFFFF"/>
                <w:lang w:val="en-US"/>
              </w:rPr>
              <w:t>,0</w:t>
            </w:r>
          </w:p>
        </w:tc>
        <w:tc>
          <w:tcPr>
            <w:tcW w:w="2410" w:type="dxa"/>
          </w:tcPr>
          <w:p w14:paraId="2AB8707E" w14:textId="77777777" w:rsidR="00A40312" w:rsidRPr="00E93514" w:rsidRDefault="00A40312" w:rsidP="0027308C">
            <w:pPr>
              <w:pStyle w:val="NormalWeb"/>
              <w:spacing w:before="0" w:beforeAutospacing="0" w:after="0" w:afterAutospacing="0" w:line="276" w:lineRule="auto"/>
              <w:ind w:right="45"/>
            </w:pPr>
          </w:p>
        </w:tc>
      </w:tr>
      <w:tr w:rsidR="00343AB7" w:rsidRPr="00E93514" w14:paraId="3DB3D5D5" w14:textId="77777777" w:rsidTr="00A904E3">
        <w:tc>
          <w:tcPr>
            <w:tcW w:w="869" w:type="dxa"/>
            <w:vMerge w:val="restart"/>
          </w:tcPr>
          <w:p w14:paraId="09908FE5" w14:textId="77777777" w:rsidR="00343AB7" w:rsidRPr="00E93514" w:rsidRDefault="00343AB7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  <w:p w14:paraId="64087FBB" w14:textId="77777777" w:rsidR="00343AB7" w:rsidRPr="00E93514" w:rsidRDefault="00343AB7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  <w:p w14:paraId="1C584E6C" w14:textId="77777777" w:rsidR="00343AB7" w:rsidRPr="00E93514" w:rsidRDefault="00343AB7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  <w:p w14:paraId="653137DD" w14:textId="77777777" w:rsidR="00343AB7" w:rsidRPr="00E93514" w:rsidRDefault="00343AB7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  <w:p w14:paraId="70467F35" w14:textId="2C38F78C" w:rsidR="00343AB7" w:rsidRPr="00E93514" w:rsidRDefault="00343AB7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>8</w:t>
            </w:r>
          </w:p>
        </w:tc>
        <w:tc>
          <w:tcPr>
            <w:tcW w:w="4801" w:type="dxa"/>
          </w:tcPr>
          <w:p w14:paraId="33A15651" w14:textId="2F243EB7" w:rsidR="00984BCB" w:rsidRPr="00E93514" w:rsidRDefault="00343AB7" w:rsidP="00E73392">
            <w:pPr>
              <w:tabs>
                <w:tab w:val="left" w:pos="24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32"/>
                <w:szCs w:val="32"/>
                <w:lang w:val="nl-NL"/>
              </w:rPr>
            </w:pPr>
            <w:r w:rsidRPr="00E9351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984BCB" w:rsidRPr="00E93514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</w:t>
            </w:r>
            <w:r w:rsidRPr="00E93514">
              <w:rPr>
                <w:rFonts w:ascii="Times New Roman" w:hAnsi="Times New Roman" w:cs="Times New Roman"/>
                <w:sz w:val="28"/>
                <w:szCs w:val="28"/>
              </w:rPr>
              <w:t xml:space="preserve"> a)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3</m:t>
                  </m:r>
                </m:den>
              </m:f>
            </m:oMath>
            <w:r w:rsidRPr="00E93514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4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3</m:t>
                  </m:r>
                </m:den>
              </m:f>
            </m:oMath>
            <w:r w:rsidRPr="00E93514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 xml:space="preserve"> </w:t>
            </w:r>
          </w:p>
          <w:p w14:paraId="2FECFA27" w14:textId="5AACC01C" w:rsidR="00343AB7" w:rsidRPr="00E93514" w:rsidRDefault="00984BCB" w:rsidP="00E73392">
            <w:pPr>
              <w:tabs>
                <w:tab w:val="left" w:pos="24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32"/>
                <w:szCs w:val="32"/>
                <w:lang w:val="nl-NL"/>
              </w:rPr>
            </w:pPr>
            <w:r w:rsidRPr="00E93514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</w:t>
            </w:r>
            <w:r w:rsidR="00343AB7" w:rsidRPr="00E93514"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2+4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3</m:t>
                  </m:r>
                </m:den>
              </m:f>
            </m:oMath>
            <w:r w:rsidR="00343AB7" w:rsidRPr="00E93514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 xml:space="preserve"> </w:t>
            </w:r>
          </w:p>
          <w:p w14:paraId="44A1AC86" w14:textId="77777777" w:rsidR="007213FB" w:rsidRDefault="00343AB7" w:rsidP="007213FB">
            <w:pPr>
              <w:pStyle w:val="NormalWeb"/>
              <w:spacing w:before="0" w:beforeAutospacing="0" w:after="0" w:afterAutospacing="0" w:line="276" w:lineRule="auto"/>
              <w:ind w:right="45"/>
              <w:jc w:val="both"/>
              <w:rPr>
                <w:sz w:val="28"/>
                <w:szCs w:val="28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 xml:space="preserve">                             </w:t>
            </w:r>
            <w:r w:rsidR="007213FB">
              <w:rPr>
                <w:bCs/>
                <w:color w:val="000000" w:themeColor="text1"/>
                <w:shd w:val="clear" w:color="auto" w:fill="FFFFFF"/>
                <w:lang w:val="en-US"/>
              </w:rPr>
              <w:t xml:space="preserve">  </w:t>
            </w: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</m:oMath>
            <w:r w:rsidRPr="00E93514">
              <w:rPr>
                <w:sz w:val="28"/>
                <w:szCs w:val="28"/>
              </w:rPr>
              <w:t xml:space="preserve"> </w:t>
            </w:r>
            <w:r w:rsidR="007213FB">
              <w:rPr>
                <w:sz w:val="28"/>
                <w:szCs w:val="28"/>
                <w:lang w:val="en-US"/>
              </w:rPr>
              <w:t xml:space="preserve"> </w:t>
            </w:r>
          </w:p>
          <w:p w14:paraId="3020B8BC" w14:textId="77777777" w:rsidR="00343AB7" w:rsidRDefault="007213FB" w:rsidP="007213FB">
            <w:pPr>
              <w:pStyle w:val="NormalWeb"/>
              <w:spacing w:before="0" w:beforeAutospacing="0" w:after="0" w:afterAutospacing="0" w:line="276" w:lineRule="auto"/>
              <w:ind w:right="45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                           = 2</w:t>
            </w:r>
            <w:r w:rsidR="00343AB7" w:rsidRPr="00E93514">
              <w:rPr>
                <w:sz w:val="28"/>
                <w:szCs w:val="28"/>
              </w:rPr>
              <w:t xml:space="preserve"> </w:t>
            </w:r>
            <w:r w:rsidR="00343AB7" w:rsidRPr="00E93514">
              <w:rPr>
                <w:sz w:val="28"/>
                <w:szCs w:val="28"/>
                <w:lang w:val="en-US"/>
              </w:rPr>
              <w:t xml:space="preserve">      </w:t>
            </w:r>
          </w:p>
          <w:p w14:paraId="5B8AF67C" w14:textId="5298E10E" w:rsidR="00F05BBF" w:rsidRPr="00E93514" w:rsidRDefault="00F05BBF" w:rsidP="007213FB">
            <w:pPr>
              <w:pStyle w:val="NormalWeb"/>
              <w:spacing w:before="0" w:beforeAutospacing="0" w:after="0" w:afterAutospacing="0" w:line="276" w:lineRule="auto"/>
              <w:ind w:right="45"/>
              <w:jc w:val="both"/>
              <w:rPr>
                <w:bCs/>
                <w:color w:val="000000" w:themeColor="text1"/>
                <w:shd w:val="clear" w:color="auto" w:fill="FFFFFF"/>
                <w:lang w:val="en-US"/>
              </w:rPr>
            </w:pPr>
          </w:p>
        </w:tc>
        <w:tc>
          <w:tcPr>
            <w:tcW w:w="1495" w:type="dxa"/>
          </w:tcPr>
          <w:p w14:paraId="2616DF43" w14:textId="130FB8C5" w:rsidR="00984BCB" w:rsidRPr="00E93514" w:rsidRDefault="00984BCB" w:rsidP="00E73392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/>
                <w:color w:val="000000" w:themeColor="text1"/>
                <w:shd w:val="clear" w:color="auto" w:fill="FFFFFF"/>
                <w:lang w:val="en-US"/>
              </w:rPr>
              <w:t>0,5</w:t>
            </w:r>
          </w:p>
          <w:p w14:paraId="0139BF64" w14:textId="77777777" w:rsidR="00984BCB" w:rsidRPr="00E93514" w:rsidRDefault="00984BCB" w:rsidP="00E73392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</w:p>
          <w:p w14:paraId="237CE02C" w14:textId="51D758F2" w:rsidR="00343AB7" w:rsidRDefault="00984BCB" w:rsidP="00E73392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(</w:t>
            </w:r>
            <w:r w:rsidR="00343AB7"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0,2</w:t>
            </w: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)</w:t>
            </w:r>
          </w:p>
          <w:p w14:paraId="4D7C2856" w14:textId="77777777" w:rsidR="007213FB" w:rsidRPr="00E93514" w:rsidRDefault="007213FB" w:rsidP="00E73392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</w:p>
          <w:p w14:paraId="53DC9745" w14:textId="4DFEBDA3" w:rsidR="00343AB7" w:rsidRDefault="00984BCB" w:rsidP="00E73392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(</w:t>
            </w:r>
            <w:r w:rsidR="00343AB7"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0,2</w:t>
            </w: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)</w:t>
            </w:r>
          </w:p>
          <w:p w14:paraId="7D1EDD84" w14:textId="4CEC0F58" w:rsidR="00343AB7" w:rsidRPr="00E93514" w:rsidRDefault="00984BCB" w:rsidP="00E73392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(</w:t>
            </w:r>
            <w:r w:rsidR="00343AB7"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0,1</w:t>
            </w: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)</w:t>
            </w:r>
          </w:p>
        </w:tc>
        <w:tc>
          <w:tcPr>
            <w:tcW w:w="2410" w:type="dxa"/>
            <w:vMerge w:val="restart"/>
          </w:tcPr>
          <w:p w14:paraId="52F36FC3" w14:textId="77777777" w:rsidR="00343AB7" w:rsidRPr="00E93514" w:rsidRDefault="00343AB7" w:rsidP="0027308C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  <w:p w14:paraId="61F4641B" w14:textId="77777777" w:rsidR="00343AB7" w:rsidRPr="00E93514" w:rsidRDefault="00343AB7" w:rsidP="0027308C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  <w:p w14:paraId="699DB1B1" w14:textId="77777777" w:rsidR="00343AB7" w:rsidRPr="00E93514" w:rsidRDefault="00343AB7" w:rsidP="0027308C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  <w:p w14:paraId="3C55DF20" w14:textId="77777777" w:rsidR="00343AB7" w:rsidRPr="00E93514" w:rsidRDefault="00343AB7" w:rsidP="0027308C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  <w:p w14:paraId="32C4898B" w14:textId="77777777" w:rsidR="00343AB7" w:rsidRPr="00E93514" w:rsidRDefault="00343AB7" w:rsidP="0027308C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  <w:p w14:paraId="234AF428" w14:textId="77777777" w:rsidR="00343AB7" w:rsidRPr="00E93514" w:rsidRDefault="00343AB7" w:rsidP="0027308C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  <w:p w14:paraId="52607872" w14:textId="77777777" w:rsidR="00343AB7" w:rsidRPr="00E93514" w:rsidRDefault="00343AB7" w:rsidP="0027308C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  <w:p w14:paraId="557E9202" w14:textId="77777777" w:rsidR="00343AB7" w:rsidRPr="00E93514" w:rsidRDefault="00343AB7" w:rsidP="0027308C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  <w:p w14:paraId="1A9FEE49" w14:textId="77777777" w:rsidR="00343AB7" w:rsidRDefault="00533C98" w:rsidP="0027308C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Nếu kết quả không đư</w:t>
            </w:r>
            <w:r w:rsidR="00C41ADC"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a</w:t>
            </w: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 xml:space="preserve"> về phân số tối giản trừ 0,1</w:t>
            </w:r>
          </w:p>
          <w:p w14:paraId="76338C5D" w14:textId="77777777" w:rsidR="007213FB" w:rsidRDefault="007213FB" w:rsidP="0027308C">
            <w:pPr>
              <w:pStyle w:val="NormalWeb"/>
              <w:spacing w:before="0" w:beforeAutospacing="0" w:after="0" w:afterAutospacing="0" w:line="276" w:lineRule="auto"/>
              <w:ind w:right="45"/>
              <w:rPr>
                <w:lang w:val="en-US"/>
              </w:rPr>
            </w:pPr>
            <w:r>
              <w:rPr>
                <w:lang w:val="en-US"/>
              </w:rPr>
              <w:t xml:space="preserve">- Hs làm cách khác đúng vẫn cho điểm </w:t>
            </w:r>
          </w:p>
          <w:p w14:paraId="329CBC7A" w14:textId="77777777" w:rsidR="00F05BBF" w:rsidRDefault="00F05BBF" w:rsidP="0027308C">
            <w:pPr>
              <w:pStyle w:val="NormalWeb"/>
              <w:spacing w:before="0" w:beforeAutospacing="0" w:after="0" w:afterAutospacing="0" w:line="276" w:lineRule="auto"/>
              <w:ind w:right="45"/>
              <w:rPr>
                <w:lang w:val="en-US"/>
              </w:rPr>
            </w:pPr>
          </w:p>
          <w:p w14:paraId="41F7755A" w14:textId="77777777" w:rsidR="00F05BBF" w:rsidRDefault="00F05BBF" w:rsidP="0027308C">
            <w:pPr>
              <w:pStyle w:val="NormalWeb"/>
              <w:spacing w:before="0" w:beforeAutospacing="0" w:after="0" w:afterAutospacing="0" w:line="276" w:lineRule="auto"/>
              <w:ind w:right="45"/>
              <w:rPr>
                <w:lang w:val="en-US"/>
              </w:rPr>
            </w:pPr>
          </w:p>
          <w:p w14:paraId="4D5DE027" w14:textId="77777777" w:rsidR="00F05BBF" w:rsidRDefault="00F05BBF" w:rsidP="0027308C">
            <w:pPr>
              <w:pStyle w:val="NormalWeb"/>
              <w:spacing w:before="0" w:beforeAutospacing="0" w:after="0" w:afterAutospacing="0" w:line="276" w:lineRule="auto"/>
              <w:ind w:right="45"/>
              <w:rPr>
                <w:lang w:val="en-US"/>
              </w:rPr>
            </w:pPr>
          </w:p>
          <w:p w14:paraId="256D0592" w14:textId="77777777" w:rsidR="00F05BBF" w:rsidRDefault="00F05BBF" w:rsidP="0027308C">
            <w:pPr>
              <w:pStyle w:val="NormalWeb"/>
              <w:spacing w:before="0" w:beforeAutospacing="0" w:after="0" w:afterAutospacing="0" w:line="276" w:lineRule="auto"/>
              <w:ind w:right="45"/>
              <w:rPr>
                <w:lang w:val="en-US"/>
              </w:rPr>
            </w:pPr>
          </w:p>
          <w:p w14:paraId="627B7DDD" w14:textId="77777777" w:rsidR="00F05BBF" w:rsidRDefault="00F05BBF" w:rsidP="0027308C">
            <w:pPr>
              <w:pStyle w:val="NormalWeb"/>
              <w:spacing w:before="0" w:beforeAutospacing="0" w:after="0" w:afterAutospacing="0" w:line="276" w:lineRule="auto"/>
              <w:ind w:right="45"/>
              <w:rPr>
                <w:lang w:val="en-US"/>
              </w:rPr>
            </w:pPr>
          </w:p>
          <w:p w14:paraId="36988098" w14:textId="77777777" w:rsidR="00F05BBF" w:rsidRDefault="00F05BBF" w:rsidP="0027308C">
            <w:pPr>
              <w:pStyle w:val="NormalWeb"/>
              <w:spacing w:before="0" w:beforeAutospacing="0" w:after="0" w:afterAutospacing="0" w:line="276" w:lineRule="auto"/>
              <w:ind w:right="45"/>
              <w:rPr>
                <w:lang w:val="en-US"/>
              </w:rPr>
            </w:pPr>
          </w:p>
          <w:p w14:paraId="138A23FC" w14:textId="77777777" w:rsidR="00F05BBF" w:rsidRDefault="00F05BBF" w:rsidP="0027308C">
            <w:pPr>
              <w:pStyle w:val="NormalWeb"/>
              <w:spacing w:before="0" w:beforeAutospacing="0" w:after="0" w:afterAutospacing="0" w:line="276" w:lineRule="auto"/>
              <w:ind w:right="45"/>
              <w:rPr>
                <w:lang w:val="en-US"/>
              </w:rPr>
            </w:pPr>
          </w:p>
          <w:p w14:paraId="35932914" w14:textId="77777777" w:rsidR="00F05BBF" w:rsidRDefault="00F05BBF" w:rsidP="0027308C">
            <w:pPr>
              <w:pStyle w:val="NormalWeb"/>
              <w:spacing w:before="0" w:beforeAutospacing="0" w:after="0" w:afterAutospacing="0" w:line="276" w:lineRule="auto"/>
              <w:ind w:right="45"/>
              <w:rPr>
                <w:lang w:val="en-US"/>
              </w:rPr>
            </w:pPr>
          </w:p>
          <w:p w14:paraId="699BB663" w14:textId="77777777" w:rsidR="00F05BBF" w:rsidRDefault="00F05BBF" w:rsidP="0027308C">
            <w:pPr>
              <w:pStyle w:val="NormalWeb"/>
              <w:spacing w:before="0" w:beforeAutospacing="0" w:after="0" w:afterAutospacing="0" w:line="276" w:lineRule="auto"/>
              <w:ind w:right="45"/>
              <w:rPr>
                <w:lang w:val="en-US"/>
              </w:rPr>
            </w:pPr>
          </w:p>
          <w:p w14:paraId="15B0D0CE" w14:textId="77777777" w:rsidR="00F05BBF" w:rsidRDefault="00F05BBF" w:rsidP="0027308C">
            <w:pPr>
              <w:pStyle w:val="NormalWeb"/>
              <w:spacing w:before="0" w:beforeAutospacing="0" w:after="0" w:afterAutospacing="0" w:line="276" w:lineRule="auto"/>
              <w:ind w:right="45"/>
              <w:rPr>
                <w:lang w:val="en-US"/>
              </w:rPr>
            </w:pPr>
          </w:p>
          <w:p w14:paraId="3B472456" w14:textId="77777777" w:rsidR="00F05BBF" w:rsidRDefault="00F05BBF" w:rsidP="0027308C">
            <w:pPr>
              <w:pStyle w:val="NormalWeb"/>
              <w:spacing w:before="0" w:beforeAutospacing="0" w:after="0" w:afterAutospacing="0" w:line="276" w:lineRule="auto"/>
              <w:ind w:right="45"/>
              <w:rPr>
                <w:lang w:val="en-US"/>
              </w:rPr>
            </w:pPr>
          </w:p>
          <w:p w14:paraId="3349C53E" w14:textId="77777777" w:rsidR="00F05BBF" w:rsidRDefault="00F05BBF" w:rsidP="0027308C">
            <w:pPr>
              <w:pStyle w:val="NormalWeb"/>
              <w:spacing w:before="0" w:beforeAutospacing="0" w:after="0" w:afterAutospacing="0" w:line="276" w:lineRule="auto"/>
              <w:ind w:right="45"/>
              <w:rPr>
                <w:lang w:val="en-US"/>
              </w:rPr>
            </w:pPr>
          </w:p>
          <w:p w14:paraId="2425156E" w14:textId="73E90E39" w:rsidR="00F05BBF" w:rsidRPr="00E93514" w:rsidRDefault="00F05BBF" w:rsidP="0027308C">
            <w:pPr>
              <w:pStyle w:val="NormalWeb"/>
              <w:spacing w:before="0" w:beforeAutospacing="0" w:after="0" w:afterAutospacing="0" w:line="276" w:lineRule="auto"/>
              <w:ind w:right="45"/>
              <w:rPr>
                <w:lang w:val="en-US"/>
              </w:rPr>
            </w:pPr>
          </w:p>
        </w:tc>
      </w:tr>
      <w:tr w:rsidR="00343AB7" w:rsidRPr="00E93514" w14:paraId="6E3C73FD" w14:textId="77777777" w:rsidTr="00A904E3">
        <w:tc>
          <w:tcPr>
            <w:tcW w:w="869" w:type="dxa"/>
            <w:vMerge/>
          </w:tcPr>
          <w:p w14:paraId="4038144C" w14:textId="77777777" w:rsidR="00343AB7" w:rsidRPr="00E93514" w:rsidRDefault="00343AB7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</w:tc>
        <w:tc>
          <w:tcPr>
            <w:tcW w:w="4801" w:type="dxa"/>
          </w:tcPr>
          <w:p w14:paraId="7673705E" w14:textId="77777777" w:rsidR="007213FB" w:rsidRPr="007213FB" w:rsidRDefault="007213FB" w:rsidP="00E73392">
            <w:pPr>
              <w:tabs>
                <w:tab w:val="left" w:pos="24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2-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</m:t>
                    </m:r>
                  </m:den>
                </m:f>
              </m:oMath>
            </m:oMathPara>
          </w:p>
          <w:p w14:paraId="04778239" w14:textId="4E9D5BEB" w:rsidR="00343AB7" w:rsidRPr="007213FB" w:rsidRDefault="00343AB7" w:rsidP="00E73392">
            <w:pPr>
              <w:tabs>
                <w:tab w:val="left" w:pos="24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32"/>
                <w:szCs w:val="32"/>
                <w:lang w:val="nl-NL"/>
              </w:rPr>
            </w:pPr>
            <w:r w:rsidRPr="007213FB">
              <w:rPr>
                <w:rFonts w:ascii="Times New Roman" w:hAnsi="Times New Roman" w:cs="Times New Roman"/>
                <w:bCs/>
                <w:sz w:val="32"/>
                <w:szCs w:val="32"/>
                <w:lang w:val="nl-NL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bCs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8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4</m:t>
                  </m:r>
                </m:den>
              </m:f>
            </m:oMath>
            <w:r w:rsidRPr="007213FB">
              <w:rPr>
                <w:rFonts w:ascii="Times New Roman" w:hAnsi="Times New Roman" w:cs="Times New Roman"/>
                <w:bCs/>
                <w:sz w:val="32"/>
                <w:szCs w:val="32"/>
                <w:lang w:val="nl-NL"/>
              </w:rPr>
              <w:t xml:space="preserve"> - </w:t>
            </w:r>
            <m:oMath>
              <m:f>
                <m:fPr>
                  <m:ctrlPr>
                    <w:rPr>
                      <w:rFonts w:ascii="Cambria Math" w:hAnsi="Cambria Math" w:cs="Times New Roman"/>
                      <w:bCs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4</m:t>
                  </m:r>
                </m:den>
              </m:f>
            </m:oMath>
          </w:p>
          <w:p w14:paraId="548F0C15" w14:textId="6FCECBF3" w:rsidR="00343AB7" w:rsidRPr="007213FB" w:rsidRDefault="00984BCB" w:rsidP="00E73392">
            <w:pPr>
              <w:tabs>
                <w:tab w:val="left" w:pos="240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32"/>
                <w:szCs w:val="32"/>
                <w:lang w:val="nl-NL"/>
              </w:rPr>
            </w:pPr>
            <w:r w:rsidRPr="007213FB">
              <w:rPr>
                <w:rFonts w:ascii="Times New Roman" w:eastAsiaTheme="minorEastAsia" w:hAnsi="Times New Roman" w:cs="Times New Roman"/>
                <w:bCs/>
                <w:sz w:val="32"/>
                <w:szCs w:val="32"/>
                <w:lang w:val="nl-NL"/>
              </w:rPr>
              <w:t xml:space="preserve">                          </w:t>
            </w:r>
            <w:r w:rsidR="00343AB7" w:rsidRPr="007213FB">
              <w:rPr>
                <w:rFonts w:ascii="Times New Roman" w:eastAsiaTheme="minorEastAsia" w:hAnsi="Times New Roman" w:cs="Times New Roman"/>
                <w:bCs/>
                <w:sz w:val="32"/>
                <w:szCs w:val="32"/>
                <w:lang w:val="nl-NL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bCs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4</m:t>
                  </m:r>
                </m:den>
              </m:f>
            </m:oMath>
          </w:p>
          <w:p w14:paraId="426F8ABD" w14:textId="00F60EAB" w:rsidR="00343AB7" w:rsidRPr="00E93514" w:rsidRDefault="00984BCB" w:rsidP="00E73392">
            <w:pPr>
              <w:tabs>
                <w:tab w:val="left" w:pos="240"/>
              </w:tabs>
              <w:spacing w:after="0" w:line="240" w:lineRule="auto"/>
              <w:rPr>
                <w:rFonts w:ascii="Times New Roman" w:hAnsi="Times New Roman" w:cs="Times New Roman"/>
                <w:sz w:val="32"/>
                <w:szCs w:val="32"/>
                <w:lang w:val="nl-NL"/>
              </w:rPr>
            </w:pPr>
            <w:r w:rsidRPr="00E93514">
              <w:rPr>
                <w:rFonts w:ascii="Times New Roman" w:eastAsiaTheme="minorEastAsia" w:hAnsi="Times New Roman" w:cs="Times New Roman"/>
                <w:bCs/>
                <w:sz w:val="32"/>
                <w:szCs w:val="32"/>
                <w:lang w:val="nl-NL"/>
              </w:rPr>
              <w:t xml:space="preserve">                          </w:t>
            </w:r>
          </w:p>
        </w:tc>
        <w:tc>
          <w:tcPr>
            <w:tcW w:w="1495" w:type="dxa"/>
          </w:tcPr>
          <w:p w14:paraId="6EE09915" w14:textId="7E5BECD4" w:rsidR="00984BCB" w:rsidRPr="00E93514" w:rsidRDefault="00984BCB" w:rsidP="00E73392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/>
                <w:color w:val="000000" w:themeColor="text1"/>
                <w:shd w:val="clear" w:color="auto" w:fill="FFFFFF"/>
                <w:lang w:val="en-US"/>
              </w:rPr>
              <w:t>0,5</w:t>
            </w:r>
          </w:p>
          <w:p w14:paraId="395D9D76" w14:textId="77777777" w:rsidR="00984BCB" w:rsidRPr="00E93514" w:rsidRDefault="00984BCB" w:rsidP="00E73392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</w:p>
          <w:p w14:paraId="576E81D2" w14:textId="71EDB043" w:rsidR="00984BCB" w:rsidRPr="00E93514" w:rsidRDefault="00984BCB" w:rsidP="00E73392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(0,</w:t>
            </w:r>
            <w:r w:rsidR="007213FB">
              <w:rPr>
                <w:bCs/>
                <w:color w:val="000000" w:themeColor="text1"/>
                <w:shd w:val="clear" w:color="auto" w:fill="FFFFFF"/>
                <w:lang w:val="en-US"/>
              </w:rPr>
              <w:t>3</w:t>
            </w: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)</w:t>
            </w:r>
          </w:p>
          <w:p w14:paraId="457739D8" w14:textId="77777777" w:rsidR="00984BCB" w:rsidRPr="00E93514" w:rsidRDefault="00984BCB" w:rsidP="00E73392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</w:p>
          <w:p w14:paraId="4C2A5A6A" w14:textId="030E6E16" w:rsidR="00343AB7" w:rsidRPr="00E93514" w:rsidRDefault="00984BCB" w:rsidP="007213FB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(0,2)</w:t>
            </w:r>
          </w:p>
        </w:tc>
        <w:tc>
          <w:tcPr>
            <w:tcW w:w="2410" w:type="dxa"/>
            <w:vMerge/>
          </w:tcPr>
          <w:p w14:paraId="0FDB619D" w14:textId="77777777" w:rsidR="00343AB7" w:rsidRPr="00E93514" w:rsidRDefault="00343AB7" w:rsidP="0027308C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</w:tc>
      </w:tr>
      <w:tr w:rsidR="00343AB7" w:rsidRPr="00E93514" w14:paraId="0115C060" w14:textId="77777777" w:rsidTr="00A904E3">
        <w:tc>
          <w:tcPr>
            <w:tcW w:w="869" w:type="dxa"/>
            <w:vMerge/>
          </w:tcPr>
          <w:p w14:paraId="09AAEBE3" w14:textId="77777777" w:rsidR="00343AB7" w:rsidRPr="00E93514" w:rsidRDefault="00343AB7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</w:tc>
        <w:tc>
          <w:tcPr>
            <w:tcW w:w="4801" w:type="dxa"/>
          </w:tcPr>
          <w:p w14:paraId="48BF7EEA" w14:textId="069443BF" w:rsidR="00984BCB" w:rsidRPr="007213FB" w:rsidRDefault="0089325A" w:rsidP="00E73392">
            <w:pPr>
              <w:tabs>
                <w:tab w:val="left" w:pos="240"/>
              </w:tabs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bCs/>
                <w:sz w:val="32"/>
                <w:szCs w:val="32"/>
                <w:lang w:val="nl-NL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nl-NL"/>
                </w:rPr>
                <m:t xml:space="preserve">                           c)</m:t>
              </m:r>
              <m:f>
                <m:fPr>
                  <m:ctrlPr>
                    <w:rPr>
                      <w:rFonts w:ascii="Cambria Math" w:hAnsi="Cambria Math" w:cs="Times New Roman"/>
                      <w:bCs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nl-NL"/>
                    </w:rPr>
                    <m:t>1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nl-NL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  <w:lang w:val="nl-NL"/>
                </w:rPr>
                <m:t xml:space="preserve"> </m:t>
              </m:r>
            </m:oMath>
            <w:r w:rsidR="00343AB7" w:rsidRPr="00E93514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x </w:t>
            </w:r>
            <m:oMath>
              <m:f>
                <m:fPr>
                  <m:ctrlPr>
                    <w:rPr>
                      <w:rFonts w:ascii="Cambria Math" w:hAnsi="Cambria Math" w:cs="Times New Roman"/>
                      <w:bCs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9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22</m:t>
                  </m:r>
                </m:den>
              </m:f>
            </m:oMath>
            <w:r w:rsidR="00343AB7" w:rsidRPr="007213FB">
              <w:rPr>
                <w:rFonts w:ascii="Times New Roman" w:eastAsiaTheme="minorEastAsia" w:hAnsi="Times New Roman" w:cs="Times New Roman"/>
                <w:bCs/>
                <w:sz w:val="32"/>
                <w:szCs w:val="32"/>
                <w:lang w:val="nl-NL"/>
              </w:rPr>
              <w:t xml:space="preserve"> </w:t>
            </w:r>
          </w:p>
          <w:p w14:paraId="4F970FF3" w14:textId="6CE4F83A" w:rsidR="00343AB7" w:rsidRPr="007213FB" w:rsidRDefault="00984BCB" w:rsidP="00E73392">
            <w:pPr>
              <w:tabs>
                <w:tab w:val="left" w:pos="240"/>
              </w:tabs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bCs/>
                <w:sz w:val="32"/>
                <w:szCs w:val="32"/>
                <w:lang w:val="nl-NL"/>
              </w:rPr>
            </w:pPr>
            <w:r w:rsidRPr="007213FB">
              <w:rPr>
                <w:rFonts w:ascii="Times New Roman" w:eastAsiaTheme="minorEastAsia" w:hAnsi="Times New Roman" w:cs="Times New Roman"/>
                <w:bCs/>
                <w:sz w:val="32"/>
                <w:szCs w:val="32"/>
                <w:lang w:val="nl-NL"/>
              </w:rPr>
              <w:t xml:space="preserve">            </w:t>
            </w:r>
            <w:r w:rsidR="00E73392" w:rsidRPr="007213FB">
              <w:rPr>
                <w:rFonts w:ascii="Times New Roman" w:eastAsiaTheme="minorEastAsia" w:hAnsi="Times New Roman" w:cs="Times New Roman"/>
                <w:bCs/>
                <w:sz w:val="32"/>
                <w:szCs w:val="32"/>
                <w:lang w:val="nl-NL"/>
              </w:rPr>
              <w:t xml:space="preserve">            </w:t>
            </w:r>
            <w:r w:rsidR="00343AB7" w:rsidRPr="007213FB">
              <w:rPr>
                <w:rFonts w:ascii="Times New Roman" w:eastAsiaTheme="minorEastAsia" w:hAnsi="Times New Roman" w:cs="Times New Roman"/>
                <w:bCs/>
                <w:sz w:val="32"/>
                <w:szCs w:val="32"/>
                <w:lang w:val="nl-NL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bCs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99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66</m:t>
                  </m:r>
                </m:den>
              </m:f>
            </m:oMath>
            <w:r w:rsidR="00343AB7" w:rsidRPr="007213FB">
              <w:rPr>
                <w:rFonts w:ascii="Times New Roman" w:eastAsiaTheme="minorEastAsia" w:hAnsi="Times New Roman" w:cs="Times New Roman"/>
                <w:bCs/>
                <w:sz w:val="32"/>
                <w:szCs w:val="32"/>
                <w:lang w:val="nl-NL"/>
              </w:rPr>
              <w:t xml:space="preserve"> </w:t>
            </w:r>
          </w:p>
          <w:p w14:paraId="725BDCA2" w14:textId="77777777" w:rsidR="00343AB7" w:rsidRDefault="00343AB7" w:rsidP="00E73392">
            <w:pPr>
              <w:tabs>
                <w:tab w:val="left" w:pos="240"/>
              </w:tabs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bCs/>
                <w:sz w:val="32"/>
                <w:szCs w:val="32"/>
                <w:lang w:val="nl-NL"/>
              </w:rPr>
            </w:pPr>
            <w:r w:rsidRPr="007213FB">
              <w:rPr>
                <w:rFonts w:ascii="Times New Roman" w:eastAsiaTheme="minorEastAsia" w:hAnsi="Times New Roman" w:cs="Times New Roman"/>
                <w:bCs/>
                <w:sz w:val="32"/>
                <w:szCs w:val="32"/>
                <w:lang w:val="nl-NL"/>
              </w:rPr>
              <w:t xml:space="preserve">              </w:t>
            </w:r>
            <w:r w:rsidR="00E73392" w:rsidRPr="007213FB">
              <w:rPr>
                <w:rFonts w:ascii="Times New Roman" w:eastAsiaTheme="minorEastAsia" w:hAnsi="Times New Roman" w:cs="Times New Roman"/>
                <w:bCs/>
                <w:sz w:val="32"/>
                <w:szCs w:val="32"/>
                <w:lang w:val="nl-NL"/>
              </w:rPr>
              <w:t xml:space="preserve"> </w:t>
            </w:r>
            <w:r w:rsidRPr="007213FB">
              <w:rPr>
                <w:rFonts w:ascii="Times New Roman" w:eastAsiaTheme="minorEastAsia" w:hAnsi="Times New Roman" w:cs="Times New Roman"/>
                <w:bCs/>
                <w:sz w:val="32"/>
                <w:szCs w:val="32"/>
                <w:lang w:val="nl-NL"/>
              </w:rPr>
              <w:t xml:space="preserve">  </w:t>
            </w:r>
            <w:r w:rsidR="00E73392" w:rsidRPr="007213FB">
              <w:rPr>
                <w:rFonts w:ascii="Times New Roman" w:eastAsiaTheme="minorEastAsia" w:hAnsi="Times New Roman" w:cs="Times New Roman"/>
                <w:bCs/>
                <w:sz w:val="32"/>
                <w:szCs w:val="32"/>
                <w:lang w:val="nl-NL"/>
              </w:rPr>
              <w:t xml:space="preserve">       </w:t>
            </w:r>
            <w:r w:rsidRPr="007213FB">
              <w:rPr>
                <w:rFonts w:ascii="Times New Roman" w:eastAsiaTheme="minorEastAsia" w:hAnsi="Times New Roman" w:cs="Times New Roman"/>
                <w:bCs/>
                <w:sz w:val="32"/>
                <w:szCs w:val="32"/>
                <w:lang w:val="nl-NL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bCs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2</m:t>
                  </m:r>
                </m:den>
              </m:f>
            </m:oMath>
          </w:p>
          <w:p w14:paraId="7D282C71" w14:textId="2713C89A" w:rsidR="00F05BBF" w:rsidRPr="00E93514" w:rsidRDefault="00F05BBF" w:rsidP="00E73392">
            <w:pPr>
              <w:tabs>
                <w:tab w:val="left" w:pos="24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</w:tc>
        <w:tc>
          <w:tcPr>
            <w:tcW w:w="1495" w:type="dxa"/>
          </w:tcPr>
          <w:p w14:paraId="6E6A94D6" w14:textId="1FF21A3C" w:rsidR="00984BCB" w:rsidRPr="00E93514" w:rsidRDefault="00984BCB" w:rsidP="00E73392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/>
                <w:color w:val="000000" w:themeColor="text1"/>
                <w:shd w:val="clear" w:color="auto" w:fill="FFFFFF"/>
                <w:lang w:val="en-US"/>
              </w:rPr>
              <w:t>0,5</w:t>
            </w:r>
          </w:p>
          <w:p w14:paraId="04EDE3D2" w14:textId="51C8BE29" w:rsidR="00343AB7" w:rsidRPr="00E93514" w:rsidRDefault="00984BCB" w:rsidP="0027308C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(</w:t>
            </w:r>
            <w:r w:rsidR="00343AB7"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0,25</w:t>
            </w: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)</w:t>
            </w:r>
          </w:p>
          <w:p w14:paraId="66ADD716" w14:textId="77777777" w:rsidR="00343AB7" w:rsidRPr="00E93514" w:rsidRDefault="00343AB7" w:rsidP="00E73392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  <w:lang w:val="en-US"/>
              </w:rPr>
            </w:pPr>
          </w:p>
          <w:p w14:paraId="093DE81C" w14:textId="6EBABC92" w:rsidR="00343AB7" w:rsidRPr="00E93514" w:rsidRDefault="00984BCB" w:rsidP="0027308C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(</w:t>
            </w:r>
            <w:r w:rsidR="00343AB7"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0,25</w:t>
            </w: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)</w:t>
            </w:r>
          </w:p>
        </w:tc>
        <w:tc>
          <w:tcPr>
            <w:tcW w:w="2410" w:type="dxa"/>
            <w:vMerge/>
          </w:tcPr>
          <w:p w14:paraId="26FE33CB" w14:textId="77777777" w:rsidR="00343AB7" w:rsidRPr="00E93514" w:rsidRDefault="00343AB7" w:rsidP="0027308C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</w:tc>
      </w:tr>
      <w:tr w:rsidR="00343AB7" w:rsidRPr="00E93514" w14:paraId="0C8F17A2" w14:textId="77777777" w:rsidTr="00A904E3">
        <w:tc>
          <w:tcPr>
            <w:tcW w:w="869" w:type="dxa"/>
            <w:vMerge/>
          </w:tcPr>
          <w:p w14:paraId="53B53378" w14:textId="77777777" w:rsidR="00343AB7" w:rsidRPr="00E93514" w:rsidRDefault="00343AB7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</w:tc>
        <w:tc>
          <w:tcPr>
            <w:tcW w:w="4801" w:type="dxa"/>
          </w:tcPr>
          <w:p w14:paraId="346682B9" w14:textId="358666F0" w:rsidR="00984BCB" w:rsidRPr="00E93514" w:rsidRDefault="009E75B7" w:rsidP="00E73392">
            <w:pPr>
              <w:tabs>
                <w:tab w:val="left" w:pos="240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8"/>
                <w:szCs w:val="28"/>
                <w:lang w:val="nl-NL"/>
              </w:rPr>
            </w:pPr>
            <w:r w:rsidRPr="00E93514">
              <w:rPr>
                <w:rFonts w:ascii="Times New Roman" w:eastAsia="Calibri" w:hAnsi="Times New Roman" w:cs="Times New Roman"/>
                <w:bCs/>
                <w:sz w:val="28"/>
                <w:szCs w:val="28"/>
                <w:lang w:val="nl-NL"/>
              </w:rPr>
              <w:t xml:space="preserve">                     </w:t>
            </w:r>
            <w:r w:rsidR="00343AB7" w:rsidRPr="00E93514">
              <w:rPr>
                <w:rFonts w:ascii="Times New Roman" w:eastAsia="Calibri" w:hAnsi="Times New Roman" w:cs="Times New Roman"/>
                <w:bCs/>
                <w:sz w:val="28"/>
                <w:szCs w:val="28"/>
                <w:lang w:val="nl-NL"/>
              </w:rPr>
              <w:t xml:space="preserve">d) </w:t>
            </w:r>
            <m:oMath>
              <m:r>
                <w:rPr>
                  <w:rFonts w:ascii="Cambria Math" w:eastAsia="Calibri" w:hAnsi="Cambria Math" w:cs="Times New Roman"/>
                  <w:sz w:val="28"/>
                  <w:szCs w:val="28"/>
                  <w:lang w:val="nl-NL"/>
                </w:rPr>
                <m:t xml:space="preserve">  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vi-VN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vi-VN"/>
                    </w:rPr>
                    <m:t>3</m:t>
                  </m:r>
                </m:num>
                <m:den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vi-VN"/>
                    </w:rPr>
                    <m:t>5</m:t>
                  </m:r>
                </m:den>
              </m:f>
              <m:r>
                <w:rPr>
                  <w:rFonts w:ascii="Cambria Math" w:hAnsi="Times New Roman" w:cs="Times New Roman"/>
                  <w:sz w:val="28"/>
                  <w:szCs w:val="28"/>
                  <w:lang w:val="vi-VN"/>
                </w:rPr>
                <m:t>: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vi-VN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vi-VN"/>
                    </w:rPr>
                    <m:t>4</m:t>
                  </m:r>
                </m:num>
                <m:den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vi-VN"/>
                    </w:rPr>
                    <m:t>15</m:t>
                  </m:r>
                </m:den>
              </m:f>
            </m:oMath>
            <w:r w:rsidR="00343AB7" w:rsidRPr="00E93514">
              <w:rPr>
                <w:rFonts w:ascii="Times New Roman" w:eastAsia="Calibri" w:hAnsi="Times New Roman" w:cs="Times New Roman"/>
                <w:bCs/>
                <w:sz w:val="28"/>
                <w:szCs w:val="28"/>
                <w:lang w:val="nl-NL"/>
              </w:rPr>
              <w:t xml:space="preserve"> </w:t>
            </w:r>
          </w:p>
          <w:p w14:paraId="5CEC55D8" w14:textId="027ADD5F" w:rsidR="00343AB7" w:rsidRPr="007213FB" w:rsidRDefault="00984BCB" w:rsidP="00E73392">
            <w:pPr>
              <w:tabs>
                <w:tab w:val="left" w:pos="240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32"/>
                <w:szCs w:val="32"/>
                <w:lang w:val="nl-NL"/>
              </w:rPr>
            </w:pPr>
            <w:r w:rsidRPr="007213FB">
              <w:rPr>
                <w:rFonts w:ascii="Times New Roman" w:eastAsia="Calibri" w:hAnsi="Times New Roman" w:cs="Times New Roman"/>
                <w:bCs/>
                <w:sz w:val="32"/>
                <w:szCs w:val="32"/>
                <w:lang w:val="nl-NL"/>
              </w:rPr>
              <w:t xml:space="preserve">                     </w:t>
            </w:r>
            <w:r w:rsidR="00343AB7" w:rsidRPr="007213FB">
              <w:rPr>
                <w:rFonts w:ascii="Times New Roman" w:eastAsia="Calibri" w:hAnsi="Times New Roman" w:cs="Times New Roman"/>
                <w:bCs/>
                <w:sz w:val="32"/>
                <w:szCs w:val="32"/>
                <w:lang w:val="nl-NL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vi-VN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vi-VN"/>
                    </w:rPr>
                    <m:t>3</m:t>
                  </m:r>
                </m:num>
                <m:den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vi-VN"/>
                    </w:rPr>
                    <m:t>5</m:t>
                  </m:r>
                </m:den>
              </m:f>
              <m:r>
                <w:rPr>
                  <w:rFonts w:ascii="Cambria Math" w:hAnsi="Times New Roman" w:cs="Times New Roman"/>
                  <w:sz w:val="28"/>
                  <w:szCs w:val="28"/>
                  <w:lang w:val="vi-VN"/>
                </w:rPr>
                <m:t>x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vi-VN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vi-VN"/>
                    </w:rPr>
                    <m:t>15</m:t>
                  </m:r>
                </m:num>
                <m:den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vi-VN"/>
                    </w:rPr>
                    <m:t>4</m:t>
                  </m:r>
                </m:den>
              </m:f>
            </m:oMath>
          </w:p>
          <w:p w14:paraId="7A6DD564" w14:textId="3D03756A" w:rsidR="00343AB7" w:rsidRPr="007213FB" w:rsidRDefault="00343AB7" w:rsidP="00E73392">
            <w:pPr>
              <w:tabs>
                <w:tab w:val="left" w:pos="240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32"/>
                <w:szCs w:val="32"/>
                <w:lang w:val="nl-NL"/>
              </w:rPr>
            </w:pPr>
            <w:r w:rsidRPr="007213FB">
              <w:rPr>
                <w:rFonts w:ascii="Times New Roman" w:eastAsia="Calibri" w:hAnsi="Times New Roman" w:cs="Times New Roman"/>
                <w:bCs/>
                <w:sz w:val="32"/>
                <w:szCs w:val="32"/>
                <w:lang w:val="nl-NL"/>
              </w:rPr>
              <w:t xml:space="preserve">                   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bCs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45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20</m:t>
                  </m:r>
                </m:den>
              </m:f>
            </m:oMath>
          </w:p>
          <w:p w14:paraId="492C38F9" w14:textId="77777777" w:rsidR="00343AB7" w:rsidRDefault="00343AB7" w:rsidP="00E73392">
            <w:pPr>
              <w:tabs>
                <w:tab w:val="left" w:pos="240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32"/>
                <w:szCs w:val="32"/>
                <w:lang w:val="nl-NL"/>
              </w:rPr>
            </w:pPr>
            <w:r w:rsidRPr="007213FB">
              <w:rPr>
                <w:rFonts w:ascii="Times New Roman" w:eastAsia="Calibri" w:hAnsi="Times New Roman" w:cs="Times New Roman"/>
                <w:sz w:val="32"/>
                <w:szCs w:val="32"/>
                <w:lang w:val="nl-NL"/>
              </w:rPr>
              <w:t xml:space="preserve">                     =</w:t>
            </w:r>
            <m:oMath>
              <m:f>
                <m:fPr>
                  <m:ctrlPr>
                    <w:rPr>
                      <w:rFonts w:ascii="Cambria Math" w:hAnsi="Cambria Math" w:cs="Times New Roman"/>
                      <w:bCs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9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sz w:val="32"/>
                  <w:szCs w:val="32"/>
                  <w:lang w:val="nl-NL"/>
                </w:rPr>
                <m:t xml:space="preserve"> </m:t>
              </m:r>
            </m:oMath>
          </w:p>
          <w:p w14:paraId="698458AF" w14:textId="4457870E" w:rsidR="00F05BBF" w:rsidRPr="00E93514" w:rsidRDefault="00F05BBF" w:rsidP="00E73392">
            <w:pPr>
              <w:tabs>
                <w:tab w:val="left" w:pos="24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95" w:type="dxa"/>
          </w:tcPr>
          <w:p w14:paraId="00A61E73" w14:textId="77777777" w:rsidR="009E75B7" w:rsidRPr="00E93514" w:rsidRDefault="009E75B7" w:rsidP="00E73392">
            <w:pPr>
              <w:pStyle w:val="NormalWeb"/>
              <w:spacing w:before="0" w:beforeAutospacing="0" w:after="0" w:afterAutospacing="0"/>
              <w:ind w:right="45"/>
              <w:jc w:val="center"/>
              <w:rPr>
                <w:b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/>
                <w:color w:val="000000" w:themeColor="text1"/>
                <w:shd w:val="clear" w:color="auto" w:fill="FFFFFF"/>
                <w:lang w:val="en-US"/>
              </w:rPr>
              <w:t>0,5</w:t>
            </w:r>
          </w:p>
          <w:p w14:paraId="7FEAD241" w14:textId="77777777" w:rsidR="009E75B7" w:rsidRPr="00E93514" w:rsidRDefault="009E75B7" w:rsidP="00E73392">
            <w:pPr>
              <w:pStyle w:val="NormalWeb"/>
              <w:spacing w:before="0" w:beforeAutospacing="0" w:after="0" w:afterAutospacing="0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</w:p>
          <w:p w14:paraId="6E90F575" w14:textId="77777777" w:rsidR="009E75B7" w:rsidRPr="00E93514" w:rsidRDefault="009E75B7" w:rsidP="00E73392">
            <w:pPr>
              <w:pStyle w:val="NormalWeb"/>
              <w:spacing w:before="0" w:beforeAutospacing="0" w:after="0" w:afterAutospacing="0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(0,2)</w:t>
            </w:r>
          </w:p>
          <w:p w14:paraId="4A2579D2" w14:textId="77777777" w:rsidR="009E75B7" w:rsidRPr="00E93514" w:rsidRDefault="009E75B7" w:rsidP="00E73392">
            <w:pPr>
              <w:pStyle w:val="NormalWeb"/>
              <w:spacing w:before="0" w:beforeAutospacing="0" w:after="0" w:afterAutospacing="0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</w:p>
          <w:p w14:paraId="1ABF51EC" w14:textId="77777777" w:rsidR="009E75B7" w:rsidRPr="00E93514" w:rsidRDefault="009E75B7" w:rsidP="00E73392">
            <w:pPr>
              <w:pStyle w:val="NormalWeb"/>
              <w:spacing w:before="0" w:beforeAutospacing="0" w:after="0" w:afterAutospacing="0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(0,2)</w:t>
            </w:r>
          </w:p>
          <w:p w14:paraId="38B67C0A" w14:textId="77777777" w:rsidR="009E75B7" w:rsidRPr="00E93514" w:rsidRDefault="009E75B7" w:rsidP="00E73392">
            <w:pPr>
              <w:pStyle w:val="NormalWeb"/>
              <w:spacing w:before="0" w:beforeAutospacing="0" w:after="0" w:afterAutospacing="0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</w:p>
          <w:p w14:paraId="154B2677" w14:textId="4BC1530A" w:rsidR="00343AB7" w:rsidRPr="00E93514" w:rsidRDefault="009E75B7" w:rsidP="00E73392">
            <w:pPr>
              <w:pStyle w:val="NormalWeb"/>
              <w:spacing w:before="0" w:beforeAutospacing="0" w:after="0" w:afterAutospacing="0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(0,1)</w:t>
            </w:r>
          </w:p>
        </w:tc>
        <w:tc>
          <w:tcPr>
            <w:tcW w:w="2410" w:type="dxa"/>
            <w:vMerge/>
          </w:tcPr>
          <w:p w14:paraId="7F0F647D" w14:textId="77777777" w:rsidR="00343AB7" w:rsidRPr="00E93514" w:rsidRDefault="00343AB7" w:rsidP="0027308C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</w:tc>
      </w:tr>
      <w:tr w:rsidR="00A40312" w:rsidRPr="00E93514" w14:paraId="46A2CD7A" w14:textId="77777777" w:rsidTr="00A904E3">
        <w:trPr>
          <w:trHeight w:val="794"/>
        </w:trPr>
        <w:tc>
          <w:tcPr>
            <w:tcW w:w="869" w:type="dxa"/>
          </w:tcPr>
          <w:p w14:paraId="371F210C" w14:textId="77777777" w:rsidR="00A40312" w:rsidRPr="00E93514" w:rsidRDefault="00A40312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lastRenderedPageBreak/>
              <w:t>9</w:t>
            </w:r>
          </w:p>
        </w:tc>
        <w:tc>
          <w:tcPr>
            <w:tcW w:w="4801" w:type="dxa"/>
            <w:shd w:val="clear" w:color="auto" w:fill="auto"/>
          </w:tcPr>
          <w:p w14:paraId="52F709ED" w14:textId="367D5857" w:rsidR="003E1411" w:rsidRPr="00E93514" w:rsidRDefault="003E1411" w:rsidP="003E1411">
            <w:pPr>
              <w:spacing w:line="400" w:lineRule="atLeast"/>
              <w:ind w:left="426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E93514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a)  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5d</w:t>
            </w:r>
            <w:r w:rsidRPr="00E9351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m</w:t>
            </w:r>
            <w:r w:rsidRPr="00E93514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  <w:t>2</w:t>
            </w:r>
            <w:r w:rsidRPr="00E9351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8c</w:t>
            </w:r>
            <w:r w:rsidRPr="00E9351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m</w:t>
            </w:r>
            <w:r w:rsidRPr="00E93514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  <w:t>2</w:t>
            </w:r>
            <w:r w:rsidRPr="00E9351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= ...    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518 </w:t>
            </w:r>
            <w:r w:rsidRPr="00E9351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m</w:t>
            </w:r>
            <w:r w:rsidRPr="00E93514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  <w:t>2</w:t>
            </w:r>
            <w:r w:rsidRPr="00E9351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                           b) 5 t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ấn</w:t>
            </w:r>
            <w:r w:rsidRPr="00E9351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7 yến </w:t>
            </w:r>
            <w:r w:rsidRPr="00E93514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  <w:t xml:space="preserve"> </w:t>
            </w:r>
            <w:r w:rsidRPr="00E9351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=</w:t>
            </w:r>
            <w:r w:rsidRPr="00E93514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  <w:t xml:space="preserve"> </w:t>
            </w:r>
            <w:r w:rsidRPr="00E9351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...     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5070</w:t>
            </w:r>
            <w:r w:rsidRPr="00E9351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 kg     </w:t>
            </w:r>
          </w:p>
          <w:p w14:paraId="2DEF17E6" w14:textId="3A55BBC8" w:rsidR="003E1411" w:rsidRPr="003E1411" w:rsidRDefault="003E1411" w:rsidP="003E1411">
            <w:pPr>
              <w:spacing w:line="400" w:lineRule="atLeast"/>
              <w:ind w:left="426"/>
              <w:rPr>
                <w:rFonts w:ascii="Times New Roman" w:eastAsiaTheme="minorEastAsia" w:hAnsi="Times New Roman" w:cs="Times New Roman"/>
                <w:sz w:val="32"/>
                <w:szCs w:val="32"/>
                <w:lang w:val="pt-BR"/>
              </w:rPr>
            </w:pPr>
            <w:r w:rsidRPr="00E9351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c)  </w:t>
            </w:r>
            <m:oMath>
              <m:f>
                <m:fPr>
                  <m:ctrlPr>
                    <w:rPr>
                      <w:rFonts w:ascii="Cambria Math" w:hAnsi="Cambria Math" w:cs="Times New Roman"/>
                      <w:sz w:val="32"/>
                      <w:szCs w:val="32"/>
                      <w:lang w:val="pt-BR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32"/>
                      <w:szCs w:val="32"/>
                      <w:lang w:val="pt-BR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pt-BR"/>
                    </w:rPr>
                    <m:t>4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32"/>
                  <w:szCs w:val="32"/>
                  <w:lang w:val="pt-BR"/>
                </w:rPr>
                <m:t xml:space="preserve"> phút=…45 giây</m:t>
              </m:r>
            </m:oMath>
          </w:p>
          <w:p w14:paraId="02C8FE09" w14:textId="4FEF4422" w:rsidR="0083181D" w:rsidRPr="003E1411" w:rsidRDefault="003E1411" w:rsidP="003E1411">
            <w:pPr>
              <w:spacing w:line="400" w:lineRule="atLeast"/>
              <w:ind w:left="426"/>
              <w:rPr>
                <w:rFonts w:ascii="Times New Roman" w:eastAsiaTheme="minorEastAsia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d</w:t>
            </w:r>
            <w:r w:rsidRPr="00E9351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)  </w:t>
            </w:r>
            <m:oMath>
              <m:f>
                <m:fPr>
                  <m:ctrlPr>
                    <w:rPr>
                      <w:rFonts w:ascii="Cambria Math" w:hAnsi="Cambria Math" w:cs="Times New Roman"/>
                      <w:sz w:val="32"/>
                      <w:szCs w:val="32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pt-BR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pt-BR"/>
                    </w:rPr>
                    <m:t>5</m:t>
                  </m:r>
                </m:den>
              </m:f>
            </m:oMath>
            <w:r w:rsidRPr="00E93514">
              <w:rPr>
                <w:rFonts w:ascii="Times New Roman" w:eastAsiaTheme="minorEastAsia" w:hAnsi="Times New Roman" w:cs="Times New Roman"/>
                <w:sz w:val="28"/>
                <w:szCs w:val="28"/>
                <w:lang w:val="pt-BR"/>
              </w:rPr>
              <w:t xml:space="preserve"> thế kỷ = ... </w:t>
            </w: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pt-BR"/>
              </w:rPr>
              <w:t>40</w:t>
            </w:r>
            <w:r w:rsidRPr="00E93514">
              <w:rPr>
                <w:rFonts w:ascii="Times New Roman" w:eastAsiaTheme="minorEastAsia" w:hAnsi="Times New Roman" w:cs="Times New Roman"/>
                <w:sz w:val="28"/>
                <w:szCs w:val="28"/>
                <w:lang w:val="pt-BR"/>
              </w:rPr>
              <w:t xml:space="preserve"> năm</w:t>
            </w:r>
          </w:p>
        </w:tc>
        <w:tc>
          <w:tcPr>
            <w:tcW w:w="1495" w:type="dxa"/>
            <w:shd w:val="clear" w:color="auto" w:fill="auto"/>
          </w:tcPr>
          <w:p w14:paraId="73C64E3F" w14:textId="7679D873" w:rsidR="00A40312" w:rsidRPr="00E93514" w:rsidRDefault="00A40312" w:rsidP="0027308C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/>
                <w:color w:val="000000" w:themeColor="text1"/>
                <w:shd w:val="clear" w:color="auto" w:fill="FFFFFF"/>
                <w:lang w:val="en-US"/>
              </w:rPr>
              <w:t>1</w:t>
            </w:r>
            <w:r w:rsidR="0083181D" w:rsidRPr="00E93514">
              <w:rPr>
                <w:b/>
                <w:color w:val="000000" w:themeColor="text1"/>
                <w:shd w:val="clear" w:color="auto" w:fill="FFFFFF"/>
                <w:lang w:val="en-US"/>
              </w:rPr>
              <w:t>,0</w:t>
            </w:r>
          </w:p>
        </w:tc>
        <w:tc>
          <w:tcPr>
            <w:tcW w:w="2410" w:type="dxa"/>
            <w:shd w:val="clear" w:color="auto" w:fill="auto"/>
          </w:tcPr>
          <w:p w14:paraId="19B4C2D3" w14:textId="77777777" w:rsidR="00A40312" w:rsidRPr="00E93514" w:rsidRDefault="00A40312" w:rsidP="0027308C">
            <w:pPr>
              <w:pStyle w:val="NormalWeb"/>
              <w:spacing w:before="0" w:beforeAutospacing="0" w:after="0" w:afterAutospacing="0" w:line="276" w:lineRule="auto"/>
              <w:ind w:right="45"/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 xml:space="preserve">Học sinh tính đúng mỗi </w:t>
            </w: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phần</w:t>
            </w:r>
            <w:r w:rsidRPr="00E93514">
              <w:rPr>
                <w:bCs/>
                <w:color w:val="000000" w:themeColor="text1"/>
                <w:shd w:val="clear" w:color="auto" w:fill="FFFFFF"/>
              </w:rPr>
              <w:t xml:space="preserve"> được 0,</w:t>
            </w: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2</w:t>
            </w:r>
            <w:r w:rsidRPr="00E93514">
              <w:rPr>
                <w:bCs/>
                <w:color w:val="000000" w:themeColor="text1"/>
                <w:shd w:val="clear" w:color="auto" w:fill="FFFFFF"/>
              </w:rPr>
              <w:t>5 điểm</w:t>
            </w:r>
          </w:p>
        </w:tc>
      </w:tr>
      <w:tr w:rsidR="00343AB7" w:rsidRPr="00E93514" w14:paraId="20F2529D" w14:textId="77777777" w:rsidTr="00A904E3">
        <w:trPr>
          <w:trHeight w:val="1030"/>
        </w:trPr>
        <w:tc>
          <w:tcPr>
            <w:tcW w:w="869" w:type="dxa"/>
            <w:vMerge w:val="restart"/>
          </w:tcPr>
          <w:p w14:paraId="6EB19D54" w14:textId="77777777" w:rsidR="00343AB7" w:rsidRPr="00E93514" w:rsidRDefault="00343AB7" w:rsidP="0089325A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>1</w:t>
            </w: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0</w:t>
            </w:r>
          </w:p>
        </w:tc>
        <w:tc>
          <w:tcPr>
            <w:tcW w:w="4801" w:type="dxa"/>
            <w:tcBorders>
              <w:bottom w:val="single" w:sz="4" w:space="0" w:color="auto"/>
            </w:tcBorders>
          </w:tcPr>
          <w:p w14:paraId="6D65A3F8" w14:textId="34E872D9" w:rsidR="00343AB7" w:rsidRPr="00E93514" w:rsidRDefault="00343AB7" w:rsidP="0083181D">
            <w:pPr>
              <w:pStyle w:val="NormalWeb"/>
              <w:spacing w:before="0" w:beforeAutospacing="0" w:after="0" w:afterAutospacing="0" w:line="276" w:lineRule="auto"/>
              <w:ind w:left="720" w:right="45"/>
              <w:rPr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 xml:space="preserve">               Bài giải</w:t>
            </w:r>
          </w:p>
        </w:tc>
        <w:tc>
          <w:tcPr>
            <w:tcW w:w="1495" w:type="dxa"/>
            <w:tcBorders>
              <w:bottom w:val="single" w:sz="4" w:space="0" w:color="auto"/>
            </w:tcBorders>
          </w:tcPr>
          <w:p w14:paraId="694F85EC" w14:textId="0FB86B24" w:rsidR="00343AB7" w:rsidRPr="00E93514" w:rsidRDefault="009837C5" w:rsidP="00343AB7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9351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  <w:r w:rsidR="0083181D" w:rsidRPr="00E9351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,0</w:t>
            </w:r>
          </w:p>
          <w:p w14:paraId="74E049E9" w14:textId="25A125C6" w:rsidR="00343AB7" w:rsidRPr="00E93514" w:rsidRDefault="00343AB7" w:rsidP="00343AB7">
            <w:pPr>
              <w:pStyle w:val="NormalWeb"/>
              <w:spacing w:before="0" w:beforeAutospacing="0" w:after="0" w:afterAutospacing="0" w:line="276" w:lineRule="auto"/>
              <w:ind w:right="48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</w:p>
        </w:tc>
        <w:tc>
          <w:tcPr>
            <w:tcW w:w="2410" w:type="dxa"/>
            <w:vMerge w:val="restart"/>
          </w:tcPr>
          <w:p w14:paraId="6613CED3" w14:textId="3080B91C" w:rsidR="00343AB7" w:rsidRPr="00E93514" w:rsidRDefault="00343AB7" w:rsidP="00343AB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93514">
              <w:rPr>
                <w:rFonts w:ascii="Times New Roman" w:hAnsi="Times New Roman" w:cs="Times New Roman"/>
                <w:sz w:val="24"/>
                <w:szCs w:val="24"/>
              </w:rPr>
              <w:t>Nếu HS trả lời câu hỏi đúng, phép tính đúng nhưng kết quả sai trừ một nửa số điểm của phép tính đó.</w:t>
            </w:r>
          </w:p>
        </w:tc>
      </w:tr>
      <w:tr w:rsidR="0083181D" w:rsidRPr="00E93514" w14:paraId="604FC862" w14:textId="77777777" w:rsidTr="00A904E3">
        <w:trPr>
          <w:trHeight w:val="689"/>
        </w:trPr>
        <w:tc>
          <w:tcPr>
            <w:tcW w:w="869" w:type="dxa"/>
            <w:vMerge/>
          </w:tcPr>
          <w:p w14:paraId="57737440" w14:textId="77777777" w:rsidR="0083181D" w:rsidRPr="00E93514" w:rsidRDefault="0083181D" w:rsidP="0089325A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</w:tc>
        <w:tc>
          <w:tcPr>
            <w:tcW w:w="4801" w:type="dxa"/>
            <w:tcBorders>
              <w:bottom w:val="single" w:sz="4" w:space="0" w:color="auto"/>
            </w:tcBorders>
          </w:tcPr>
          <w:p w14:paraId="23B1E29A" w14:textId="5826C2C6" w:rsidR="00810F17" w:rsidRDefault="00810F17" w:rsidP="00BE5E75">
            <w:pPr>
              <w:pStyle w:val="NormalWeb"/>
              <w:spacing w:before="0" w:beforeAutospacing="0" w:after="0" w:after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>
              <w:rPr>
                <w:bCs/>
                <w:color w:val="000000" w:themeColor="text1"/>
                <w:shd w:val="clear" w:color="auto" w:fill="FFFFFF"/>
                <w:lang w:val="en-US"/>
              </w:rPr>
              <w:t>9 xe đầu chở được số hàng</w:t>
            </w:r>
            <w:r w:rsidR="0083181D"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 xml:space="preserve"> là:</w:t>
            </w:r>
          </w:p>
          <w:p w14:paraId="033FAE58" w14:textId="0D992E22" w:rsidR="0083181D" w:rsidRPr="00E93514" w:rsidRDefault="00810F17" w:rsidP="00BE5E75">
            <w:pPr>
              <w:pStyle w:val="NormalWeb"/>
              <w:spacing w:before="0" w:beforeAutospacing="0" w:after="0" w:after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>
              <w:rPr>
                <w:bCs/>
                <w:color w:val="000000" w:themeColor="text1"/>
                <w:shd w:val="clear" w:color="auto" w:fill="FFFFFF"/>
                <w:lang w:val="en-US"/>
              </w:rPr>
              <w:t>9</w:t>
            </w:r>
            <w:r w:rsidR="0083181D"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 xml:space="preserve"> x </w:t>
            </w:r>
            <w:r>
              <w:rPr>
                <w:bCs/>
                <w:color w:val="000000" w:themeColor="text1"/>
                <w:shd w:val="clear" w:color="auto" w:fill="FFFFFF"/>
                <w:lang w:val="en-US"/>
              </w:rPr>
              <w:t xml:space="preserve">1530 </w:t>
            </w:r>
            <w:r w:rsidR="0083181D" w:rsidRPr="00E93514">
              <w:rPr>
                <w:lang w:val="en-US"/>
              </w:rPr>
              <w:t xml:space="preserve">= </w:t>
            </w:r>
            <w:r w:rsidR="006425C0">
              <w:rPr>
                <w:lang w:val="en-US"/>
              </w:rPr>
              <w:t>13770</w:t>
            </w:r>
            <w:r w:rsidR="0083181D" w:rsidRPr="00E93514">
              <w:rPr>
                <w:bCs/>
                <w:color w:val="000000" w:themeColor="text1"/>
                <w:shd w:val="clear" w:color="auto" w:fill="FFFFFF"/>
              </w:rPr>
              <w:t xml:space="preserve"> (</w:t>
            </w:r>
            <w:r w:rsidR="006425C0">
              <w:rPr>
                <w:bCs/>
                <w:color w:val="000000" w:themeColor="text1"/>
                <w:shd w:val="clear" w:color="auto" w:fill="FFFFFF"/>
                <w:lang w:val="en-US"/>
              </w:rPr>
              <w:t>kg</w:t>
            </w:r>
            <w:r w:rsidR="0083181D" w:rsidRPr="00E93514">
              <w:rPr>
                <w:bCs/>
                <w:color w:val="000000" w:themeColor="text1"/>
                <w:shd w:val="clear" w:color="auto" w:fill="FFFFFF"/>
              </w:rPr>
              <w:t>)</w:t>
            </w:r>
          </w:p>
        </w:tc>
        <w:tc>
          <w:tcPr>
            <w:tcW w:w="1495" w:type="dxa"/>
            <w:tcBorders>
              <w:bottom w:val="single" w:sz="4" w:space="0" w:color="auto"/>
            </w:tcBorders>
          </w:tcPr>
          <w:p w14:paraId="3D101972" w14:textId="35BB1306" w:rsidR="0083181D" w:rsidRPr="00E93514" w:rsidRDefault="0083181D" w:rsidP="00BE5E7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93514">
              <w:rPr>
                <w:rFonts w:ascii="Times New Roman" w:hAnsi="Times New Roman" w:cs="Times New Roman"/>
                <w:sz w:val="24"/>
                <w:szCs w:val="24"/>
              </w:rPr>
              <w:t>(0,5 )</w:t>
            </w:r>
          </w:p>
        </w:tc>
        <w:tc>
          <w:tcPr>
            <w:tcW w:w="2410" w:type="dxa"/>
            <w:vMerge/>
          </w:tcPr>
          <w:p w14:paraId="2DACFC17" w14:textId="77777777" w:rsidR="0083181D" w:rsidRPr="00E93514" w:rsidRDefault="0083181D" w:rsidP="00343AB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43AB7" w:rsidRPr="00E93514" w14:paraId="642E5B0B" w14:textId="77777777" w:rsidTr="00A904E3">
        <w:tc>
          <w:tcPr>
            <w:tcW w:w="869" w:type="dxa"/>
            <w:vMerge/>
          </w:tcPr>
          <w:p w14:paraId="0B582256" w14:textId="77777777" w:rsidR="00343AB7" w:rsidRPr="00E93514" w:rsidRDefault="00343AB7" w:rsidP="00343AB7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</w:tc>
        <w:tc>
          <w:tcPr>
            <w:tcW w:w="4801" w:type="dxa"/>
            <w:tcBorders>
              <w:top w:val="single" w:sz="4" w:space="0" w:color="auto"/>
              <w:bottom w:val="single" w:sz="4" w:space="0" w:color="auto"/>
            </w:tcBorders>
          </w:tcPr>
          <w:p w14:paraId="4F29F3CA" w14:textId="3E943E4C" w:rsidR="00343AB7" w:rsidRPr="00E93514" w:rsidRDefault="00810F17" w:rsidP="00BE5E75">
            <w:pPr>
              <w:pStyle w:val="NormalWeb"/>
              <w:spacing w:before="0" w:beforeAutospacing="0" w:after="0" w:after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>
              <w:rPr>
                <w:bCs/>
                <w:color w:val="000000" w:themeColor="text1"/>
                <w:shd w:val="clear" w:color="auto" w:fill="FFFFFF"/>
                <w:lang w:val="en-US"/>
              </w:rPr>
              <w:t>8 xe đầu chở được số hàng</w:t>
            </w: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 xml:space="preserve"> là:</w:t>
            </w:r>
          </w:p>
          <w:p w14:paraId="177A6F37" w14:textId="0F33612F" w:rsidR="00343AB7" w:rsidRPr="00E93514" w:rsidRDefault="00343AB7" w:rsidP="00BE5E75">
            <w:pPr>
              <w:pStyle w:val="NormalWeb"/>
              <w:spacing w:before="0" w:beforeAutospacing="0" w:after="0" w:after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 xml:space="preserve">8 </w:t>
            </w:r>
            <w:r w:rsidR="006425C0">
              <w:rPr>
                <w:bCs/>
                <w:color w:val="000000" w:themeColor="text1"/>
                <w:shd w:val="clear" w:color="auto" w:fill="FFFFFF"/>
                <w:lang w:val="en-US"/>
              </w:rPr>
              <w:t>x 1360</w:t>
            </w:r>
            <w:r w:rsidRPr="00E93514">
              <w:rPr>
                <w:bCs/>
                <w:color w:val="000000" w:themeColor="text1"/>
                <w:shd w:val="clear" w:color="auto" w:fill="FFFFFF"/>
              </w:rPr>
              <w:t xml:space="preserve"> = </w:t>
            </w:r>
            <w:r w:rsidR="006425C0">
              <w:rPr>
                <w:bCs/>
                <w:color w:val="000000" w:themeColor="text1"/>
                <w:shd w:val="clear" w:color="auto" w:fill="FFFFFF"/>
                <w:lang w:val="en-US"/>
              </w:rPr>
              <w:t>10880</w:t>
            </w:r>
            <w:r w:rsidRPr="00E93514">
              <w:rPr>
                <w:bCs/>
                <w:color w:val="000000" w:themeColor="text1"/>
                <w:shd w:val="clear" w:color="auto" w:fill="FFFFFF"/>
              </w:rPr>
              <w:t xml:space="preserve"> (</w:t>
            </w:r>
            <w:r w:rsidR="006425C0">
              <w:rPr>
                <w:bCs/>
                <w:color w:val="000000" w:themeColor="text1"/>
                <w:shd w:val="clear" w:color="auto" w:fill="FFFFFF"/>
                <w:lang w:val="en-US"/>
              </w:rPr>
              <w:t>kg</w:t>
            </w:r>
            <w:r w:rsidRPr="00E93514">
              <w:rPr>
                <w:bCs/>
                <w:color w:val="000000" w:themeColor="text1"/>
                <w:shd w:val="clear" w:color="auto" w:fill="FFFFFF"/>
              </w:rPr>
              <w:t>)</w:t>
            </w:r>
          </w:p>
        </w:tc>
        <w:tc>
          <w:tcPr>
            <w:tcW w:w="1495" w:type="dxa"/>
            <w:tcBorders>
              <w:top w:val="single" w:sz="4" w:space="0" w:color="auto"/>
              <w:bottom w:val="single" w:sz="4" w:space="0" w:color="auto"/>
            </w:tcBorders>
          </w:tcPr>
          <w:p w14:paraId="4F095ADC" w14:textId="6B2D7D48" w:rsidR="00343AB7" w:rsidRPr="00E93514" w:rsidRDefault="009837C5" w:rsidP="00BE5E75">
            <w:pPr>
              <w:pStyle w:val="NormalWeb"/>
              <w:spacing w:before="0" w:beforeAutospacing="0" w:after="240" w:afterAutospacing="0" w:line="360" w:lineRule="auto"/>
              <w:ind w:right="48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lang w:val="en-US"/>
              </w:rPr>
              <w:t>(</w:t>
            </w:r>
            <w:r w:rsidR="00343AB7" w:rsidRPr="00E93514">
              <w:rPr>
                <w:lang w:val="en-US"/>
              </w:rPr>
              <w:t>0,5</w:t>
            </w:r>
            <w:r w:rsidRPr="00E93514">
              <w:rPr>
                <w:lang w:val="en-US"/>
              </w:rPr>
              <w:t>)</w:t>
            </w:r>
            <w:r w:rsidR="00343AB7" w:rsidRPr="00E93514">
              <w:t xml:space="preserve"> </w:t>
            </w:r>
          </w:p>
        </w:tc>
        <w:tc>
          <w:tcPr>
            <w:tcW w:w="2410" w:type="dxa"/>
            <w:vMerge/>
          </w:tcPr>
          <w:p w14:paraId="34EF8782" w14:textId="2D7BB1F6" w:rsidR="00343AB7" w:rsidRPr="00E93514" w:rsidRDefault="00343AB7" w:rsidP="00343AB7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</w:p>
        </w:tc>
      </w:tr>
      <w:tr w:rsidR="00343AB7" w:rsidRPr="00E93514" w14:paraId="60CEEFA1" w14:textId="77777777" w:rsidTr="00A904E3">
        <w:tc>
          <w:tcPr>
            <w:tcW w:w="869" w:type="dxa"/>
            <w:vMerge/>
          </w:tcPr>
          <w:p w14:paraId="6167A683" w14:textId="77777777" w:rsidR="00343AB7" w:rsidRPr="00E93514" w:rsidRDefault="00343AB7" w:rsidP="00343AB7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</w:tc>
        <w:tc>
          <w:tcPr>
            <w:tcW w:w="4801" w:type="dxa"/>
            <w:tcBorders>
              <w:top w:val="single" w:sz="4" w:space="0" w:color="auto"/>
              <w:bottom w:val="single" w:sz="4" w:space="0" w:color="auto"/>
            </w:tcBorders>
          </w:tcPr>
          <w:p w14:paraId="606BD08C" w14:textId="620B059D" w:rsidR="00343AB7" w:rsidRPr="00E93514" w:rsidRDefault="006425C0" w:rsidP="00BE5E75">
            <w:pPr>
              <w:pStyle w:val="NormalWeb"/>
              <w:spacing w:before="0" w:beforeAutospacing="0" w:after="0" w:after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>
              <w:rPr>
                <w:bCs/>
                <w:color w:val="000000" w:themeColor="text1"/>
                <w:shd w:val="clear" w:color="auto" w:fill="FFFFFF"/>
                <w:lang w:val="en-US"/>
              </w:rPr>
              <w:t>Trung bình mỗi xe chở được số hàng là</w:t>
            </w:r>
            <w:r w:rsidR="00343AB7"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:</w:t>
            </w:r>
          </w:p>
          <w:p w14:paraId="232C6659" w14:textId="44AE5577" w:rsidR="00343AB7" w:rsidRPr="00E93514" w:rsidRDefault="006425C0" w:rsidP="00BE5E75">
            <w:pPr>
              <w:pStyle w:val="NormalWeb"/>
              <w:spacing w:before="0" w:beforeAutospacing="0" w:after="0" w:after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>
              <w:rPr>
                <w:bCs/>
                <w:color w:val="000000" w:themeColor="text1"/>
                <w:shd w:val="clear" w:color="auto" w:fill="FFFFFF"/>
                <w:lang w:val="en-US"/>
              </w:rPr>
              <w:t>(13770 + 10880) : 17 =  1450</w:t>
            </w:r>
            <w:r w:rsidR="00343AB7"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 xml:space="preserve"> </w:t>
            </w:r>
            <w:r w:rsidR="00343AB7" w:rsidRPr="00E93514">
              <w:rPr>
                <w:bCs/>
                <w:color w:val="000000" w:themeColor="text1"/>
                <w:shd w:val="clear" w:color="auto" w:fill="FFFFFF"/>
              </w:rPr>
              <w:t>(</w:t>
            </w:r>
            <w:r>
              <w:rPr>
                <w:bCs/>
                <w:color w:val="000000" w:themeColor="text1"/>
                <w:shd w:val="clear" w:color="auto" w:fill="FFFFFF"/>
                <w:lang w:val="en-US"/>
              </w:rPr>
              <w:t>kg</w:t>
            </w:r>
            <w:r w:rsidR="00343AB7" w:rsidRPr="00E93514">
              <w:rPr>
                <w:bCs/>
                <w:color w:val="000000" w:themeColor="text1"/>
                <w:shd w:val="clear" w:color="auto" w:fill="FFFFFF"/>
              </w:rPr>
              <w:t>)</w:t>
            </w:r>
          </w:p>
        </w:tc>
        <w:tc>
          <w:tcPr>
            <w:tcW w:w="1495" w:type="dxa"/>
            <w:tcBorders>
              <w:top w:val="single" w:sz="4" w:space="0" w:color="auto"/>
              <w:bottom w:val="single" w:sz="4" w:space="0" w:color="auto"/>
            </w:tcBorders>
          </w:tcPr>
          <w:p w14:paraId="795F35DA" w14:textId="5BE33026" w:rsidR="00343AB7" w:rsidRPr="00E93514" w:rsidRDefault="009837C5" w:rsidP="00BE5E75">
            <w:pPr>
              <w:pStyle w:val="NormalWeb"/>
              <w:spacing w:before="0" w:beforeAutospacing="0" w:after="240" w:afterAutospacing="0" w:line="360" w:lineRule="auto"/>
              <w:ind w:right="48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lang w:val="en-US"/>
              </w:rPr>
              <w:t>(</w:t>
            </w:r>
            <w:r w:rsidR="00343AB7" w:rsidRPr="00E93514">
              <w:rPr>
                <w:lang w:val="en-US"/>
              </w:rPr>
              <w:t>0,</w:t>
            </w:r>
            <w:r w:rsidR="006425C0">
              <w:rPr>
                <w:lang w:val="en-US"/>
              </w:rPr>
              <w:t>7</w:t>
            </w:r>
            <w:r w:rsidR="00343AB7" w:rsidRPr="00E93514">
              <w:rPr>
                <w:lang w:val="en-US"/>
              </w:rPr>
              <w:t>5</w:t>
            </w:r>
            <w:r w:rsidRPr="00E93514">
              <w:rPr>
                <w:lang w:val="en-US"/>
              </w:rPr>
              <w:t>)</w:t>
            </w:r>
          </w:p>
        </w:tc>
        <w:tc>
          <w:tcPr>
            <w:tcW w:w="2410" w:type="dxa"/>
            <w:vMerge/>
          </w:tcPr>
          <w:p w14:paraId="54A1DE03" w14:textId="7D6706E6" w:rsidR="00343AB7" w:rsidRPr="00E93514" w:rsidRDefault="00343AB7" w:rsidP="00343AB7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sz w:val="28"/>
                <w:szCs w:val="28"/>
              </w:rPr>
            </w:pPr>
          </w:p>
        </w:tc>
      </w:tr>
      <w:tr w:rsidR="00343AB7" w:rsidRPr="00E93514" w14:paraId="7ECB6AF7" w14:textId="77777777" w:rsidTr="00A904E3">
        <w:trPr>
          <w:trHeight w:val="419"/>
        </w:trPr>
        <w:tc>
          <w:tcPr>
            <w:tcW w:w="869" w:type="dxa"/>
            <w:vMerge/>
          </w:tcPr>
          <w:p w14:paraId="7DCBEBD2" w14:textId="77777777" w:rsidR="00343AB7" w:rsidRPr="00E93514" w:rsidRDefault="00343AB7" w:rsidP="00343AB7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</w:tc>
        <w:tc>
          <w:tcPr>
            <w:tcW w:w="4801" w:type="dxa"/>
            <w:tcBorders>
              <w:top w:val="single" w:sz="4" w:space="0" w:color="auto"/>
              <w:bottom w:val="single" w:sz="4" w:space="0" w:color="auto"/>
            </w:tcBorders>
          </w:tcPr>
          <w:p w14:paraId="390E2167" w14:textId="43AD7E7C" w:rsidR="00343AB7" w:rsidRPr="006425C0" w:rsidRDefault="00343AB7" w:rsidP="00BE5E75">
            <w:pPr>
              <w:pStyle w:val="NormalWeb"/>
              <w:spacing w:before="0" w:beforeAutospacing="0" w:after="0" w:after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 xml:space="preserve">      Đáp số: </w:t>
            </w:r>
            <w:r w:rsidR="006425C0">
              <w:rPr>
                <w:bCs/>
                <w:color w:val="000000" w:themeColor="text1"/>
                <w:shd w:val="clear" w:color="auto" w:fill="FFFFFF"/>
                <w:lang w:val="en-US"/>
              </w:rPr>
              <w:t>1450</w:t>
            </w:r>
            <w:r w:rsidR="006425C0"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 xml:space="preserve"> </w:t>
            </w:r>
            <w:r w:rsidR="006425C0" w:rsidRPr="00E93514">
              <w:rPr>
                <w:bCs/>
                <w:color w:val="000000" w:themeColor="text1"/>
                <w:shd w:val="clear" w:color="auto" w:fill="FFFFFF"/>
              </w:rPr>
              <w:t>(</w:t>
            </w:r>
            <w:r w:rsidR="006425C0">
              <w:rPr>
                <w:bCs/>
                <w:color w:val="000000" w:themeColor="text1"/>
                <w:shd w:val="clear" w:color="auto" w:fill="FFFFFF"/>
                <w:lang w:val="en-US"/>
              </w:rPr>
              <w:t>kg</w:t>
            </w:r>
            <w:r w:rsidR="006425C0" w:rsidRPr="00E93514">
              <w:rPr>
                <w:bCs/>
                <w:color w:val="000000" w:themeColor="text1"/>
                <w:shd w:val="clear" w:color="auto" w:fill="FFFFFF"/>
              </w:rPr>
              <w:t>)</w:t>
            </w:r>
          </w:p>
        </w:tc>
        <w:tc>
          <w:tcPr>
            <w:tcW w:w="1495" w:type="dxa"/>
            <w:tcBorders>
              <w:top w:val="single" w:sz="4" w:space="0" w:color="auto"/>
              <w:bottom w:val="single" w:sz="4" w:space="0" w:color="auto"/>
            </w:tcBorders>
          </w:tcPr>
          <w:p w14:paraId="6E2440A3" w14:textId="59AB2D68" w:rsidR="00343AB7" w:rsidRPr="00E93514" w:rsidRDefault="009837C5" w:rsidP="00BE5E75">
            <w:pPr>
              <w:pStyle w:val="NormalWeb"/>
              <w:spacing w:before="0" w:beforeAutospacing="0" w:after="240" w:afterAutospacing="0" w:line="360" w:lineRule="auto"/>
              <w:ind w:right="48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lang w:val="en-US"/>
              </w:rPr>
              <w:t>(</w:t>
            </w:r>
            <w:r w:rsidR="00343AB7" w:rsidRPr="00E93514">
              <w:t xml:space="preserve">0,25 </w:t>
            </w:r>
            <w:r w:rsidRPr="00E93514">
              <w:rPr>
                <w:lang w:val="en-US"/>
              </w:rPr>
              <w:t>)</w:t>
            </w:r>
          </w:p>
        </w:tc>
        <w:tc>
          <w:tcPr>
            <w:tcW w:w="2410" w:type="dxa"/>
            <w:vMerge/>
            <w:tcBorders>
              <w:bottom w:val="single" w:sz="4" w:space="0" w:color="auto"/>
            </w:tcBorders>
          </w:tcPr>
          <w:p w14:paraId="7FD08D58" w14:textId="7480B244" w:rsidR="00343AB7" w:rsidRPr="00E93514" w:rsidRDefault="00343AB7" w:rsidP="00343AB7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</w:p>
        </w:tc>
      </w:tr>
      <w:tr w:rsidR="00A40312" w:rsidRPr="00E93514" w14:paraId="1C541011" w14:textId="77777777" w:rsidTr="00A904E3">
        <w:trPr>
          <w:trHeight w:val="425"/>
        </w:trPr>
        <w:tc>
          <w:tcPr>
            <w:tcW w:w="869" w:type="dxa"/>
          </w:tcPr>
          <w:p w14:paraId="5CD38BA0" w14:textId="77777777" w:rsidR="00A40312" w:rsidRPr="00E93514" w:rsidRDefault="00A40312" w:rsidP="0027308C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>1</w:t>
            </w: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1</w:t>
            </w:r>
          </w:p>
        </w:tc>
        <w:tc>
          <w:tcPr>
            <w:tcW w:w="4801" w:type="dxa"/>
            <w:tcBorders>
              <w:top w:val="single" w:sz="4" w:space="0" w:color="auto"/>
              <w:bottom w:val="single" w:sz="4" w:space="0" w:color="auto"/>
            </w:tcBorders>
          </w:tcPr>
          <w:p w14:paraId="6B7C3DCB" w14:textId="77777777" w:rsidR="00C663A5" w:rsidRDefault="00C663A5" w:rsidP="009C146E">
            <w:pPr>
              <w:rPr>
                <w:rFonts w:ascii="Times New Roman" w:hAnsi="Times New Roman" w:cs="Times New Roman"/>
              </w:rPr>
            </w:pPr>
          </w:p>
          <w:p w14:paraId="629CFE16" w14:textId="4B2BE4A7" w:rsidR="009C146E" w:rsidRPr="003336F6" w:rsidRDefault="009C146E" w:rsidP="009C146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)</w:t>
            </w:r>
            <w:r w:rsidRPr="003336F6">
              <w:rPr>
                <w:rFonts w:ascii="Times New Roman" w:hAnsi="Times New Roman" w:cs="Times New Roman"/>
                <w:position w:val="-24"/>
              </w:rPr>
              <w:object w:dxaOrig="1800" w:dyaOrig="620" w14:anchorId="27F12014">
                <v:shape id="_x0000_i1073" type="#_x0000_t75" style="width:90.25pt;height:29.75pt" o:ole="">
                  <v:imagedata r:id="rId93" o:title=""/>
                </v:shape>
                <o:OLEObject Type="Embed" ProgID="Equation.DSMT4" ShapeID="_x0000_i1073" DrawAspect="Content" ObjectID="_1806994967" r:id="rId104"/>
              </w:object>
            </w:r>
          </w:p>
          <w:p w14:paraId="3BCC6C35" w14:textId="77777777" w:rsidR="009C146E" w:rsidRPr="003336F6" w:rsidRDefault="009C146E" w:rsidP="009C146E">
            <w:pPr>
              <w:rPr>
                <w:rFonts w:ascii="Times New Roman" w:hAnsi="Times New Roman" w:cs="Times New Roman"/>
              </w:rPr>
            </w:pPr>
            <w:r w:rsidRPr="003336F6">
              <w:rPr>
                <w:rFonts w:ascii="Times New Roman" w:hAnsi="Times New Roman" w:cs="Times New Roman"/>
              </w:rPr>
              <w:t xml:space="preserve">     </w:t>
            </w:r>
            <w:r w:rsidRPr="003336F6">
              <w:rPr>
                <w:rFonts w:ascii="Times New Roman" w:hAnsi="Times New Roman" w:cs="Times New Roman"/>
                <w:position w:val="-28"/>
              </w:rPr>
              <w:object w:dxaOrig="2460" w:dyaOrig="680" w14:anchorId="686877FB">
                <v:shape id="_x0000_i1074" type="#_x0000_t75" style="width:122.9pt;height:32.65pt" o:ole="">
                  <v:imagedata r:id="rId105" o:title=""/>
                </v:shape>
                <o:OLEObject Type="Embed" ProgID="Equation.DSMT4" ShapeID="_x0000_i1074" DrawAspect="Content" ObjectID="_1806994968" r:id="rId106"/>
              </w:object>
            </w:r>
          </w:p>
          <w:p w14:paraId="2C5FFB68" w14:textId="77777777" w:rsidR="009C146E" w:rsidRPr="003336F6" w:rsidRDefault="009C146E" w:rsidP="009C146E">
            <w:pPr>
              <w:rPr>
                <w:rFonts w:ascii="Times New Roman" w:hAnsi="Times New Roman" w:cs="Times New Roman"/>
              </w:rPr>
            </w:pPr>
            <w:r w:rsidRPr="003336F6">
              <w:rPr>
                <w:rFonts w:ascii="Times New Roman" w:hAnsi="Times New Roman" w:cs="Times New Roman"/>
              </w:rPr>
              <w:t xml:space="preserve">     </w:t>
            </w:r>
            <w:r w:rsidRPr="003336F6">
              <w:rPr>
                <w:rFonts w:ascii="Times New Roman" w:hAnsi="Times New Roman" w:cs="Times New Roman"/>
                <w:position w:val="-24"/>
              </w:rPr>
              <w:object w:dxaOrig="1040" w:dyaOrig="620" w14:anchorId="0ACFB46D">
                <v:shape id="_x0000_i1075" type="#_x0000_t75" style="width:51.85pt;height:30.7pt" o:ole="">
                  <v:imagedata r:id="rId107" o:title=""/>
                </v:shape>
                <o:OLEObject Type="Embed" ProgID="Equation.DSMT4" ShapeID="_x0000_i1075" DrawAspect="Content" ObjectID="_1806994969" r:id="rId108"/>
              </w:object>
            </w:r>
          </w:p>
          <w:p w14:paraId="3AA069BE" w14:textId="5F221754" w:rsidR="00A40312" w:rsidRPr="009C146E" w:rsidRDefault="009C146E" w:rsidP="009C146E">
            <w:pPr>
              <w:rPr>
                <w:rFonts w:ascii="Times New Roman" w:hAnsi="Times New Roman" w:cs="Times New Roman"/>
              </w:rPr>
            </w:pPr>
            <w:r w:rsidRPr="003336F6">
              <w:rPr>
                <w:rFonts w:ascii="Times New Roman" w:hAnsi="Times New Roman" w:cs="Times New Roman"/>
              </w:rPr>
              <w:t xml:space="preserve">     </w:t>
            </w:r>
            <w:r w:rsidRPr="003336F6">
              <w:rPr>
                <w:rFonts w:ascii="Times New Roman" w:hAnsi="Times New Roman" w:cs="Times New Roman"/>
                <w:position w:val="-24"/>
              </w:rPr>
              <w:object w:dxaOrig="540" w:dyaOrig="620" w14:anchorId="5D495DB6">
                <v:shape id="_x0000_i1076" type="#_x0000_t75" style="width:26.9pt;height:30.7pt" o:ole="">
                  <v:imagedata r:id="rId109" o:title=""/>
                </v:shape>
                <o:OLEObject Type="Embed" ProgID="Equation.DSMT4" ShapeID="_x0000_i1076" DrawAspect="Content" ObjectID="_1806994970" r:id="rId110"/>
              </w:object>
            </w:r>
          </w:p>
        </w:tc>
        <w:tc>
          <w:tcPr>
            <w:tcW w:w="1495" w:type="dxa"/>
            <w:tcBorders>
              <w:top w:val="single" w:sz="4" w:space="0" w:color="auto"/>
              <w:bottom w:val="single" w:sz="4" w:space="0" w:color="auto"/>
            </w:tcBorders>
          </w:tcPr>
          <w:p w14:paraId="185B78DA" w14:textId="77777777" w:rsidR="00C663A5" w:rsidRDefault="00C663A5" w:rsidP="0027308C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b/>
                <w:color w:val="000000" w:themeColor="text1"/>
                <w:shd w:val="clear" w:color="auto" w:fill="FFFFFF"/>
                <w:lang w:val="en-US"/>
              </w:rPr>
            </w:pPr>
          </w:p>
          <w:p w14:paraId="09B836E7" w14:textId="69088741" w:rsidR="00A40312" w:rsidRDefault="0083181D" w:rsidP="0027308C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b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/>
                <w:color w:val="000000" w:themeColor="text1"/>
                <w:shd w:val="clear" w:color="auto" w:fill="FFFFFF"/>
                <w:lang w:val="en-US"/>
              </w:rPr>
              <w:t>0,5</w:t>
            </w:r>
            <w:r w:rsidR="00A40312" w:rsidRPr="00E93514">
              <w:rPr>
                <w:b/>
                <w:color w:val="000000" w:themeColor="text1"/>
                <w:shd w:val="clear" w:color="auto" w:fill="FFFFFF"/>
                <w:lang w:val="en-US"/>
              </w:rPr>
              <w:t xml:space="preserve"> </w:t>
            </w:r>
          </w:p>
          <w:p w14:paraId="0739B9E9" w14:textId="77777777" w:rsidR="009C146E" w:rsidRDefault="009C146E" w:rsidP="0027308C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b/>
                <w:color w:val="000000" w:themeColor="text1"/>
                <w:shd w:val="clear" w:color="auto" w:fill="FFFFFF"/>
                <w:lang w:val="en-US"/>
              </w:rPr>
            </w:pPr>
          </w:p>
          <w:p w14:paraId="7B1EEF77" w14:textId="77777777" w:rsidR="009C146E" w:rsidRPr="009C146E" w:rsidRDefault="009C146E" w:rsidP="009C146E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rFonts w:eastAsia="Calibri"/>
                <w:sz w:val="28"/>
                <w:szCs w:val="28"/>
              </w:rPr>
            </w:pPr>
            <w:r w:rsidRPr="009C146E">
              <w:rPr>
                <w:rFonts w:eastAsia="Calibri"/>
                <w:sz w:val="28"/>
                <w:szCs w:val="28"/>
              </w:rPr>
              <w:t xml:space="preserve">(0,2đ) </w:t>
            </w:r>
          </w:p>
          <w:p w14:paraId="6CD5A73B" w14:textId="4C9DC555" w:rsidR="009C146E" w:rsidRDefault="009C146E" w:rsidP="009C146E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rFonts w:eastAsia="Calibri"/>
                <w:sz w:val="28"/>
                <w:szCs w:val="28"/>
              </w:rPr>
            </w:pPr>
            <w:r w:rsidRPr="009C146E">
              <w:rPr>
                <w:rFonts w:eastAsia="Calibri"/>
                <w:sz w:val="28"/>
                <w:szCs w:val="28"/>
              </w:rPr>
              <w:t xml:space="preserve">(0,2đ) </w:t>
            </w:r>
          </w:p>
          <w:p w14:paraId="5BA835BA" w14:textId="77777777" w:rsidR="009C146E" w:rsidRPr="009C146E" w:rsidRDefault="009C146E" w:rsidP="009C146E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rFonts w:eastAsia="Calibri"/>
                <w:sz w:val="28"/>
                <w:szCs w:val="28"/>
              </w:rPr>
            </w:pPr>
          </w:p>
          <w:p w14:paraId="37057817" w14:textId="5B7D7E24" w:rsidR="009C146E" w:rsidRPr="00E93514" w:rsidRDefault="009C146E" w:rsidP="009C146E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b/>
                <w:color w:val="000000" w:themeColor="text1"/>
                <w:shd w:val="clear" w:color="auto" w:fill="FFFFFF"/>
                <w:lang w:val="en-US"/>
              </w:rPr>
            </w:pPr>
            <w:r w:rsidRPr="009C146E">
              <w:rPr>
                <w:rFonts w:eastAsia="Calibri"/>
                <w:sz w:val="28"/>
                <w:szCs w:val="28"/>
              </w:rPr>
              <w:t>(0,1đ)</w:t>
            </w:r>
          </w:p>
        </w:tc>
        <w:tc>
          <w:tcPr>
            <w:tcW w:w="2410" w:type="dxa"/>
            <w:tcBorders>
              <w:top w:val="single" w:sz="4" w:space="0" w:color="auto"/>
              <w:bottom w:val="single" w:sz="4" w:space="0" w:color="auto"/>
            </w:tcBorders>
          </w:tcPr>
          <w:p w14:paraId="67DCCA91" w14:textId="5AC1A870" w:rsidR="00A40312" w:rsidRPr="00E93514" w:rsidRDefault="00A40312" w:rsidP="0027308C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83181D" w:rsidRPr="00E93514" w14:paraId="2599EBB5" w14:textId="77777777" w:rsidTr="00A904E3">
        <w:trPr>
          <w:trHeight w:val="553"/>
        </w:trPr>
        <w:tc>
          <w:tcPr>
            <w:tcW w:w="869" w:type="dxa"/>
          </w:tcPr>
          <w:p w14:paraId="211BB801" w14:textId="77777777" w:rsidR="0083181D" w:rsidRPr="00E93514" w:rsidRDefault="0083181D" w:rsidP="0083181D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480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08381073" w14:textId="77777777" w:rsidR="00C663A5" w:rsidRDefault="00C663A5" w:rsidP="009C146E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14:paraId="20250367" w14:textId="77777777" w:rsidR="009C146E" w:rsidRPr="00467FAC" w:rsidRDefault="009C146E" w:rsidP="009C146E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467FAC">
              <w:rPr>
                <w:rFonts w:ascii="Times New Roman" w:eastAsia="Calibri" w:hAnsi="Times New Roman" w:cs="Times New Roman"/>
                <w:position w:val="-24"/>
                <w:sz w:val="28"/>
                <w:szCs w:val="28"/>
              </w:rPr>
              <w:object w:dxaOrig="240" w:dyaOrig="620" w14:anchorId="5014C9A3">
                <v:shape id="_x0000_i1077" type="#_x0000_t75" style="width:12.5pt;height:30.7pt" o:ole="">
                  <v:imagedata r:id="rId95" o:title=""/>
                </v:shape>
                <o:OLEObject Type="Embed" ProgID="Equation.3" ShapeID="_x0000_i1077" DrawAspect="Content" ObjectID="_1806994971" r:id="rId111"/>
              </w:object>
            </w:r>
            <w:r w:rsidRPr="00467FA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x  </w:t>
            </w:r>
            <w:r w:rsidRPr="00467FAC">
              <w:rPr>
                <w:rFonts w:ascii="Times New Roman" w:eastAsia="Calibri" w:hAnsi="Times New Roman" w:cs="Times New Roman"/>
                <w:position w:val="-24"/>
                <w:sz w:val="28"/>
                <w:szCs w:val="28"/>
              </w:rPr>
              <w:object w:dxaOrig="240" w:dyaOrig="620" w14:anchorId="48883F51">
                <v:shape id="_x0000_i1078" type="#_x0000_t75" style="width:12.5pt;height:30.7pt" o:ole="">
                  <v:imagedata r:id="rId97" o:title=""/>
                </v:shape>
                <o:OLEObject Type="Embed" ProgID="Equation.3" ShapeID="_x0000_i1078" DrawAspect="Content" ObjectID="_1806994972" r:id="rId112"/>
              </w:object>
            </w:r>
            <w:r w:rsidRPr="00467FA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+</w:t>
            </w:r>
            <w:r w:rsidRPr="00467FAC">
              <w:rPr>
                <w:rFonts w:ascii="Times New Roman" w:eastAsia="Calibri" w:hAnsi="Times New Roman" w:cs="Times New Roman"/>
                <w:position w:val="-24"/>
                <w:sz w:val="28"/>
                <w:szCs w:val="28"/>
              </w:rPr>
              <w:object w:dxaOrig="240" w:dyaOrig="620" w14:anchorId="2DF1DCBF">
                <v:shape id="_x0000_i1079" type="#_x0000_t75" style="width:12.5pt;height:30.7pt" o:ole="">
                  <v:imagedata r:id="rId99" o:title=""/>
                </v:shape>
                <o:OLEObject Type="Embed" ProgID="Equation.3" ShapeID="_x0000_i1079" DrawAspect="Content" ObjectID="_1806994973" r:id="rId113"/>
              </w:object>
            </w:r>
            <w:r w:rsidRPr="00467FA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x </w:t>
            </w:r>
            <w:r w:rsidRPr="00467FAC">
              <w:rPr>
                <w:rFonts w:ascii="Times New Roman" w:eastAsia="Calibri" w:hAnsi="Times New Roman" w:cs="Times New Roman"/>
                <w:position w:val="-24"/>
                <w:sz w:val="28"/>
                <w:szCs w:val="28"/>
              </w:rPr>
              <w:object w:dxaOrig="240" w:dyaOrig="620" w14:anchorId="32AE4874">
                <v:shape id="_x0000_i1080" type="#_x0000_t75" style="width:12.5pt;height:30.7pt" o:ole="">
                  <v:imagedata r:id="rId101" o:title=""/>
                </v:shape>
                <o:OLEObject Type="Embed" ProgID="Equation.3" ShapeID="_x0000_i1080" DrawAspect="Content" ObjectID="_1806994974" r:id="rId114"/>
              </w:object>
            </w:r>
            <w:r w:rsidRPr="00467FA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+ </w:t>
            </w:r>
            <w:r w:rsidRPr="00467FAC">
              <w:rPr>
                <w:rFonts w:ascii="Times New Roman" w:eastAsia="Calibri" w:hAnsi="Times New Roman" w:cs="Times New Roman"/>
                <w:position w:val="-24"/>
                <w:sz w:val="28"/>
                <w:szCs w:val="28"/>
              </w:rPr>
              <w:object w:dxaOrig="240" w:dyaOrig="620" w14:anchorId="631E6567">
                <v:shape id="_x0000_i1081" type="#_x0000_t75" style="width:12.5pt;height:30.7pt" o:ole="">
                  <v:imagedata r:id="rId99" o:title=""/>
                </v:shape>
                <o:OLEObject Type="Embed" ProgID="Equation.3" ShapeID="_x0000_i1081" DrawAspect="Content" ObjectID="_1806994975" r:id="rId115"/>
              </w:object>
            </w:r>
          </w:p>
          <w:p w14:paraId="6E6C3B5A" w14:textId="6DB20D6C" w:rsidR="009C146E" w:rsidRPr="00AF69EE" w:rsidRDefault="009C146E" w:rsidP="009C146E">
            <w:pPr>
              <w:tabs>
                <w:tab w:val="left" w:pos="1110"/>
              </w:tabs>
              <w:spacing w:before="120" w:after="120" w:line="240" w:lineRule="auto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AF69EE">
              <w:rPr>
                <w:rFonts w:ascii="Times New Roman" w:eastAsia="Calibri" w:hAnsi="Times New Roman" w:cs="Times New Roman"/>
                <w:color w:val="000000"/>
                <w:sz w:val="32"/>
                <w:szCs w:val="32"/>
                <w:lang w:val="nl-NL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color w:val="000000"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color w:val="000000"/>
                      <w:sz w:val="32"/>
                      <w:szCs w:val="32"/>
                      <w:lang w:val="nl-NL"/>
                    </w:rPr>
                    <m:t>7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color w:val="000000"/>
                      <w:sz w:val="32"/>
                      <w:szCs w:val="32"/>
                      <w:lang w:val="nl-NL"/>
                    </w:rPr>
                    <m:t>8</m:t>
                  </m:r>
                </m:den>
              </m:f>
            </m:oMath>
            <w:r w:rsidRPr="00AF69EE">
              <w:rPr>
                <w:rFonts w:ascii="Times New Roman" w:eastAsia="Calibri" w:hAnsi="Times New Roman" w:cs="Times New Roman"/>
                <w:sz w:val="32"/>
                <w:szCs w:val="32"/>
              </w:rPr>
              <w:t xml:space="preserve">  x ( </w:t>
            </w:r>
            <m:oMath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32"/>
                      <w:szCs w:val="32"/>
                    </w:rPr>
                    <m:t>4</m:t>
                  </m:r>
                </m:den>
              </m:f>
            </m:oMath>
            <w:r w:rsidRPr="00AF69EE">
              <w:rPr>
                <w:rFonts w:ascii="Times New Roman" w:eastAsia="Calibri" w:hAnsi="Times New Roman" w:cs="Times New Roman"/>
                <w:sz w:val="32"/>
                <w:szCs w:val="32"/>
              </w:rPr>
              <w:t xml:space="preserve"> + </w:t>
            </w:r>
            <m:oMath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32"/>
                      <w:szCs w:val="32"/>
                    </w:rPr>
                    <m:t>2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32"/>
                      <w:szCs w:val="32"/>
                    </w:rPr>
                    <m:t>4</m:t>
                  </m:r>
                </m:den>
              </m:f>
            </m:oMath>
            <w:r w:rsidRPr="00AF69EE">
              <w:rPr>
                <w:rFonts w:ascii="Times New Roman" w:eastAsia="Calibri" w:hAnsi="Times New Roman" w:cs="Times New Roman"/>
                <w:sz w:val="32"/>
                <w:szCs w:val="32"/>
              </w:rPr>
              <w:t xml:space="preserve"> + 1 )</w:t>
            </w:r>
            <w:r>
              <w:rPr>
                <w:rFonts w:ascii="Times New Roman" w:eastAsia="Calibri" w:hAnsi="Times New Roman" w:cs="Times New Roman"/>
                <w:sz w:val="32"/>
                <w:szCs w:val="32"/>
              </w:rPr>
              <w:t xml:space="preserve">               </w:t>
            </w:r>
            <w:r w:rsidRPr="00AF69EE">
              <w:rPr>
                <w:rFonts w:ascii="Times New Roman" w:eastAsia="Calibri" w:hAnsi="Times New Roman" w:cs="Times New Roman"/>
                <w:sz w:val="32"/>
                <w:szCs w:val="32"/>
              </w:rPr>
              <w:t xml:space="preserve"> </w:t>
            </w:r>
          </w:p>
          <w:p w14:paraId="492DE7A0" w14:textId="7A4A9039" w:rsidR="009C146E" w:rsidRPr="00AF69EE" w:rsidRDefault="009C146E" w:rsidP="009C146E">
            <w:pPr>
              <w:tabs>
                <w:tab w:val="left" w:pos="1110"/>
              </w:tabs>
              <w:spacing w:before="120" w:after="120" w:line="240" w:lineRule="auto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AF69EE">
              <w:rPr>
                <w:rFonts w:ascii="Times New Roman" w:eastAsia="Calibri" w:hAnsi="Times New Roman" w:cs="Times New Roman"/>
                <w:sz w:val="32"/>
                <w:szCs w:val="32"/>
              </w:rPr>
              <w:t xml:space="preserve">=  </w:t>
            </w:r>
            <m:oMath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32"/>
                      <w:szCs w:val="32"/>
                    </w:rPr>
                    <m:t>7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32"/>
                      <w:szCs w:val="32"/>
                    </w:rPr>
                    <m:t>8</m:t>
                  </m:r>
                </m:den>
              </m:f>
            </m:oMath>
            <w:r w:rsidRPr="00AF69EE">
              <w:rPr>
                <w:rFonts w:ascii="Times New Roman" w:eastAsia="Calibri" w:hAnsi="Times New Roman" w:cs="Times New Roman"/>
                <w:sz w:val="32"/>
                <w:szCs w:val="32"/>
              </w:rPr>
              <w:t xml:space="preserve"> x  </w:t>
            </w:r>
            <m:oMath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32"/>
                      <w:szCs w:val="32"/>
                    </w:rPr>
                    <m:t>7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32"/>
                      <w:szCs w:val="32"/>
                    </w:rPr>
                    <m:t>4</m:t>
                  </m:r>
                </m:den>
              </m:f>
            </m:oMath>
            <w:r w:rsidRPr="00AF69EE">
              <w:rPr>
                <w:rFonts w:ascii="Times New Roman" w:eastAsia="Calibri" w:hAnsi="Times New Roman" w:cs="Times New Roman"/>
                <w:sz w:val="32"/>
                <w:szCs w:val="32"/>
              </w:rPr>
              <w:t xml:space="preserve">                   </w:t>
            </w:r>
            <w:r>
              <w:rPr>
                <w:rFonts w:ascii="Times New Roman" w:eastAsia="Calibri" w:hAnsi="Times New Roman" w:cs="Times New Roman"/>
                <w:sz w:val="32"/>
                <w:szCs w:val="32"/>
              </w:rPr>
              <w:t xml:space="preserve">              </w:t>
            </w:r>
            <w:r w:rsidRPr="00AF69EE">
              <w:rPr>
                <w:rFonts w:ascii="Times New Roman" w:eastAsia="Calibri" w:hAnsi="Times New Roman" w:cs="Times New Roman"/>
                <w:sz w:val="32"/>
                <w:szCs w:val="32"/>
              </w:rPr>
              <w:t xml:space="preserve"> </w:t>
            </w:r>
          </w:p>
          <w:p w14:paraId="3F6EBE94" w14:textId="75AC9D24" w:rsidR="0083181D" w:rsidRPr="00E93514" w:rsidRDefault="009C146E" w:rsidP="009C146E">
            <w:pPr>
              <w:pStyle w:val="NormalWeb"/>
              <w:spacing w:before="0" w:beforeAutospacing="0" w:after="0" w:afterAutospacing="0"/>
              <w:ind w:right="45"/>
              <w:rPr>
                <w:sz w:val="28"/>
                <w:szCs w:val="28"/>
                <w:lang w:val="en-US"/>
              </w:rPr>
            </w:pPr>
            <w:r w:rsidRPr="00AF69EE">
              <w:rPr>
                <w:rFonts w:eastAsia="Calibri"/>
                <w:sz w:val="32"/>
                <w:szCs w:val="32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32"/>
                      <w:szCs w:val="32"/>
                    </w:rPr>
                    <m:t>49</m:t>
                  </m:r>
                </m:num>
                <m:den>
                  <m:r>
                    <w:rPr>
                      <w:rFonts w:ascii="Cambria Math" w:eastAsia="Calibri" w:hAnsi="Cambria Math"/>
                      <w:sz w:val="32"/>
                      <w:szCs w:val="32"/>
                    </w:rPr>
                    <m:t>32</m:t>
                  </m:r>
                </m:den>
              </m:f>
            </m:oMath>
            <w:r w:rsidRPr="00AF69EE">
              <w:rPr>
                <w:rFonts w:eastAsia="Calibri"/>
                <w:sz w:val="32"/>
                <w:szCs w:val="32"/>
              </w:rPr>
              <w:t xml:space="preserve">                       </w:t>
            </w:r>
            <w:r>
              <w:rPr>
                <w:rFonts w:eastAsia="Calibri"/>
                <w:sz w:val="32"/>
                <w:szCs w:val="32"/>
              </w:rPr>
              <w:t xml:space="preserve">               </w:t>
            </w:r>
            <w:r w:rsidRPr="00467FAC">
              <w:rPr>
                <w:rFonts w:eastAsia="Calibri"/>
                <w:sz w:val="28"/>
                <w:szCs w:val="28"/>
              </w:rPr>
              <w:t xml:space="preserve">   </w:t>
            </w:r>
          </w:p>
        </w:tc>
        <w:tc>
          <w:tcPr>
            <w:tcW w:w="149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9DBC9AA" w14:textId="77777777" w:rsidR="00C663A5" w:rsidRDefault="00C663A5" w:rsidP="0083181D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b/>
                <w:color w:val="000000" w:themeColor="text1"/>
                <w:sz w:val="28"/>
                <w:szCs w:val="28"/>
                <w:shd w:val="clear" w:color="auto" w:fill="FFFFFF"/>
                <w:lang w:val="en-US"/>
              </w:rPr>
            </w:pPr>
          </w:p>
          <w:p w14:paraId="3676111C" w14:textId="6862EC2F" w:rsidR="009C146E" w:rsidRPr="009C146E" w:rsidRDefault="0083181D" w:rsidP="0083181D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b/>
                <w:color w:val="000000" w:themeColor="text1"/>
                <w:sz w:val="28"/>
                <w:szCs w:val="28"/>
                <w:shd w:val="clear" w:color="auto" w:fill="FFFFFF"/>
                <w:lang w:val="en-US"/>
              </w:rPr>
            </w:pPr>
            <w:r w:rsidRPr="009C146E">
              <w:rPr>
                <w:b/>
                <w:color w:val="000000" w:themeColor="text1"/>
                <w:sz w:val="28"/>
                <w:szCs w:val="28"/>
                <w:shd w:val="clear" w:color="auto" w:fill="FFFFFF"/>
                <w:lang w:val="en-US"/>
              </w:rPr>
              <w:t xml:space="preserve">0,5 </w:t>
            </w:r>
          </w:p>
          <w:p w14:paraId="360BB811" w14:textId="77777777" w:rsidR="009C146E" w:rsidRDefault="009C146E" w:rsidP="0083181D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b/>
                <w:color w:val="000000" w:themeColor="text1"/>
                <w:shd w:val="clear" w:color="auto" w:fill="FFFFFF"/>
                <w:lang w:val="en-US"/>
              </w:rPr>
            </w:pPr>
          </w:p>
          <w:p w14:paraId="0D5352DB" w14:textId="77777777" w:rsidR="009C146E" w:rsidRPr="009C146E" w:rsidRDefault="009C146E" w:rsidP="0083181D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rFonts w:eastAsia="Calibri"/>
                <w:sz w:val="28"/>
                <w:szCs w:val="28"/>
              </w:rPr>
            </w:pPr>
            <w:r w:rsidRPr="009C146E">
              <w:rPr>
                <w:rFonts w:eastAsia="Calibri"/>
                <w:sz w:val="28"/>
                <w:szCs w:val="28"/>
              </w:rPr>
              <w:t xml:space="preserve">(0,2đ) </w:t>
            </w:r>
          </w:p>
          <w:p w14:paraId="6308EC6D" w14:textId="77777777" w:rsidR="009C146E" w:rsidRPr="009C146E" w:rsidRDefault="009C146E" w:rsidP="0083181D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rFonts w:eastAsia="Calibri"/>
                <w:sz w:val="28"/>
                <w:szCs w:val="28"/>
              </w:rPr>
            </w:pPr>
            <w:r w:rsidRPr="009C146E">
              <w:rPr>
                <w:rFonts w:eastAsia="Calibri"/>
                <w:sz w:val="28"/>
                <w:szCs w:val="28"/>
              </w:rPr>
              <w:t xml:space="preserve">(0,2đ) </w:t>
            </w:r>
          </w:p>
          <w:p w14:paraId="169217CC" w14:textId="509E46A4" w:rsidR="0083181D" w:rsidRPr="00E93514" w:rsidRDefault="009C146E" w:rsidP="0083181D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  <w:r w:rsidRPr="009C146E">
              <w:rPr>
                <w:rFonts w:eastAsia="Calibri"/>
                <w:sz w:val="28"/>
                <w:szCs w:val="28"/>
              </w:rPr>
              <w:t>(0,1đ)</w:t>
            </w:r>
          </w:p>
        </w:tc>
        <w:tc>
          <w:tcPr>
            <w:tcW w:w="241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DA7B364" w14:textId="77777777" w:rsidR="0083181D" w:rsidRPr="00E93514" w:rsidRDefault="0083181D" w:rsidP="0083181D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sz w:val="28"/>
                <w:szCs w:val="28"/>
              </w:rPr>
            </w:pPr>
          </w:p>
        </w:tc>
      </w:tr>
    </w:tbl>
    <w:p w14:paraId="1ECBF3B7" w14:textId="11517A24" w:rsidR="00504095" w:rsidRPr="00E93514" w:rsidRDefault="00504095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7DC77591" w14:textId="67F6283F" w:rsidR="00504095" w:rsidRPr="00E93514" w:rsidRDefault="00504095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sectPr w:rsidR="00504095" w:rsidRPr="00E93514" w:rsidSect="00143BB8">
      <w:pgSz w:w="11910" w:h="16840"/>
      <w:pgMar w:top="567" w:right="995" w:bottom="567" w:left="993" w:header="550" w:footer="0" w:gutter="0"/>
      <w:cols w:space="720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E437C66" w14:textId="77777777" w:rsidR="005414C1" w:rsidRDefault="005414C1">
      <w:pPr>
        <w:spacing w:line="240" w:lineRule="auto"/>
      </w:pPr>
      <w:r>
        <w:separator/>
      </w:r>
    </w:p>
  </w:endnote>
  <w:endnote w:type="continuationSeparator" w:id="0">
    <w:p w14:paraId="58F0B066" w14:textId="77777777" w:rsidR="005414C1" w:rsidRDefault="005414C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等线 Light">
    <w:charset w:val="86"/>
    <w:family w:val="auto"/>
    <w:pitch w:val="variable"/>
    <w:sig w:usb0="A00002BF" w:usb1="38CF7CFA" w:usb2="00000016" w:usb3="00000000" w:csb0="0004000F" w:csb1="00000000"/>
  </w:font>
  <w:font w:name="Times New Roman Italic">
    <w:panose1 w:val="02020503050405090304"/>
    <w:charset w:val="00"/>
    <w:family w:val="roman"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等线">
    <w:panose1 w:val="00000000000000000000"/>
    <w:charset w:val="8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17459C6" w14:textId="77777777" w:rsidR="005414C1" w:rsidRDefault="005414C1">
      <w:pPr>
        <w:spacing w:after="0"/>
      </w:pPr>
      <w:r>
        <w:separator/>
      </w:r>
    </w:p>
  </w:footnote>
  <w:footnote w:type="continuationSeparator" w:id="0">
    <w:p w14:paraId="0C5AD2DE" w14:textId="77777777" w:rsidR="005414C1" w:rsidRDefault="005414C1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9CCBB791"/>
    <w:multiLevelType w:val="singleLevel"/>
    <w:tmpl w:val="9CCBB791"/>
    <w:lvl w:ilvl="0">
      <w:start w:val="2"/>
      <w:numFmt w:val="upperLetter"/>
      <w:suff w:val="space"/>
      <w:lvlText w:val="%1."/>
      <w:lvlJc w:val="left"/>
    </w:lvl>
  </w:abstractNum>
  <w:abstractNum w:abstractNumId="1">
    <w:nsid w:val="B02EA86E"/>
    <w:multiLevelType w:val="singleLevel"/>
    <w:tmpl w:val="B02EA86E"/>
    <w:lvl w:ilvl="0">
      <w:start w:val="3"/>
      <w:numFmt w:val="upperLetter"/>
      <w:suff w:val="space"/>
      <w:lvlText w:val="%1."/>
      <w:lvlJc w:val="left"/>
      <w:pPr>
        <w:ind w:left="2280" w:firstLine="0"/>
      </w:pPr>
    </w:lvl>
  </w:abstractNum>
  <w:abstractNum w:abstractNumId="2">
    <w:nsid w:val="151C79CB"/>
    <w:multiLevelType w:val="singleLevel"/>
    <w:tmpl w:val="151C79CB"/>
    <w:lvl w:ilvl="0">
      <w:start w:val="1"/>
      <w:numFmt w:val="lowerLetter"/>
      <w:suff w:val="space"/>
      <w:lvlText w:val="%1)"/>
      <w:lvlJc w:val="left"/>
    </w:lvl>
  </w:abstractNum>
  <w:abstractNum w:abstractNumId="3">
    <w:nsid w:val="1E5F54C1"/>
    <w:multiLevelType w:val="hybridMultilevel"/>
    <w:tmpl w:val="5D92FC32"/>
    <w:lvl w:ilvl="0" w:tplc="FFFFFFFF">
      <w:start w:val="1"/>
      <w:numFmt w:val="upperLetter"/>
      <w:lvlText w:val="%1."/>
      <w:lvlJc w:val="left"/>
      <w:pPr>
        <w:ind w:left="502" w:hanging="360"/>
      </w:pPr>
    </w:lvl>
    <w:lvl w:ilvl="1" w:tplc="FFFFFFFF" w:tentative="1">
      <w:start w:val="1"/>
      <w:numFmt w:val="lowerLetter"/>
      <w:lvlText w:val="%2."/>
      <w:lvlJc w:val="left"/>
      <w:pPr>
        <w:ind w:left="1222" w:hanging="360"/>
      </w:pPr>
    </w:lvl>
    <w:lvl w:ilvl="2" w:tplc="FFFFFFFF" w:tentative="1">
      <w:start w:val="1"/>
      <w:numFmt w:val="lowerRoman"/>
      <w:lvlText w:val="%3."/>
      <w:lvlJc w:val="right"/>
      <w:pPr>
        <w:ind w:left="1942" w:hanging="180"/>
      </w:pPr>
    </w:lvl>
    <w:lvl w:ilvl="3" w:tplc="FFFFFFFF" w:tentative="1">
      <w:start w:val="1"/>
      <w:numFmt w:val="decimal"/>
      <w:lvlText w:val="%4."/>
      <w:lvlJc w:val="left"/>
      <w:pPr>
        <w:ind w:left="2662" w:hanging="360"/>
      </w:pPr>
    </w:lvl>
    <w:lvl w:ilvl="4" w:tplc="FFFFFFFF" w:tentative="1">
      <w:start w:val="1"/>
      <w:numFmt w:val="lowerLetter"/>
      <w:lvlText w:val="%5."/>
      <w:lvlJc w:val="left"/>
      <w:pPr>
        <w:ind w:left="3382" w:hanging="360"/>
      </w:pPr>
    </w:lvl>
    <w:lvl w:ilvl="5" w:tplc="FFFFFFFF" w:tentative="1">
      <w:start w:val="1"/>
      <w:numFmt w:val="lowerRoman"/>
      <w:lvlText w:val="%6."/>
      <w:lvlJc w:val="right"/>
      <w:pPr>
        <w:ind w:left="4102" w:hanging="180"/>
      </w:pPr>
    </w:lvl>
    <w:lvl w:ilvl="6" w:tplc="FFFFFFFF" w:tentative="1">
      <w:start w:val="1"/>
      <w:numFmt w:val="decimal"/>
      <w:lvlText w:val="%7."/>
      <w:lvlJc w:val="left"/>
      <w:pPr>
        <w:ind w:left="4822" w:hanging="360"/>
      </w:pPr>
    </w:lvl>
    <w:lvl w:ilvl="7" w:tplc="FFFFFFFF" w:tentative="1">
      <w:start w:val="1"/>
      <w:numFmt w:val="lowerLetter"/>
      <w:lvlText w:val="%8."/>
      <w:lvlJc w:val="left"/>
      <w:pPr>
        <w:ind w:left="5542" w:hanging="360"/>
      </w:pPr>
    </w:lvl>
    <w:lvl w:ilvl="8" w:tplc="FFFFFFFF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">
    <w:nsid w:val="28951AF7"/>
    <w:multiLevelType w:val="hybridMultilevel"/>
    <w:tmpl w:val="FA5A0170"/>
    <w:lvl w:ilvl="0" w:tplc="04090017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58563647"/>
    <w:multiLevelType w:val="hybridMultilevel"/>
    <w:tmpl w:val="543E2D98"/>
    <w:lvl w:ilvl="0" w:tplc="D7EAB640">
      <w:start w:val="1"/>
      <w:numFmt w:val="lowerLetter"/>
      <w:lvlText w:val="%1)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num w:numId="1">
    <w:abstractNumId w:val="5"/>
  </w:num>
  <w:num w:numId="2">
    <w:abstractNumId w:val="0"/>
  </w:num>
  <w:num w:numId="3">
    <w:abstractNumId w:val="1"/>
  </w:num>
  <w:num w:numId="4">
    <w:abstractNumId w:val="2"/>
  </w:num>
  <w:num w:numId="5">
    <w:abstractNumId w:val="4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8"/>
  <w:activeWritingStyle w:appName="MSWord" w:lang="en-US" w:vendorID="64" w:dllVersion="6" w:nlCheck="1" w:checkStyle="0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40"/>
  <w:drawingGridVerticalSpacing w:val="381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F2E48"/>
    <w:rsid w:val="00002BB7"/>
    <w:rsid w:val="00010667"/>
    <w:rsid w:val="00011B9B"/>
    <w:rsid w:val="00013652"/>
    <w:rsid w:val="00026DE0"/>
    <w:rsid w:val="00032790"/>
    <w:rsid w:val="000351E7"/>
    <w:rsid w:val="000415EC"/>
    <w:rsid w:val="00045214"/>
    <w:rsid w:val="00046861"/>
    <w:rsid w:val="00050A05"/>
    <w:rsid w:val="000703D0"/>
    <w:rsid w:val="000806D6"/>
    <w:rsid w:val="00081619"/>
    <w:rsid w:val="00092C11"/>
    <w:rsid w:val="0009434D"/>
    <w:rsid w:val="000A21E0"/>
    <w:rsid w:val="000A4C5F"/>
    <w:rsid w:val="000A64ED"/>
    <w:rsid w:val="000B08DE"/>
    <w:rsid w:val="000C0B10"/>
    <w:rsid w:val="000C14D0"/>
    <w:rsid w:val="000C5143"/>
    <w:rsid w:val="000C60C3"/>
    <w:rsid w:val="000D0B4D"/>
    <w:rsid w:val="000D297A"/>
    <w:rsid w:val="000D615C"/>
    <w:rsid w:val="000E7D56"/>
    <w:rsid w:val="000F00FA"/>
    <w:rsid w:val="000F18C2"/>
    <w:rsid w:val="0011402F"/>
    <w:rsid w:val="00120618"/>
    <w:rsid w:val="00126B10"/>
    <w:rsid w:val="001428A6"/>
    <w:rsid w:val="00143BB8"/>
    <w:rsid w:val="00144011"/>
    <w:rsid w:val="0016061C"/>
    <w:rsid w:val="00170BD8"/>
    <w:rsid w:val="00176F29"/>
    <w:rsid w:val="00180EC5"/>
    <w:rsid w:val="00181DE1"/>
    <w:rsid w:val="00192FD8"/>
    <w:rsid w:val="001938B7"/>
    <w:rsid w:val="00197BFE"/>
    <w:rsid w:val="001A2907"/>
    <w:rsid w:val="001A6C32"/>
    <w:rsid w:val="001B0CAE"/>
    <w:rsid w:val="001B5CE9"/>
    <w:rsid w:val="001B7365"/>
    <w:rsid w:val="001C2BDD"/>
    <w:rsid w:val="001C3495"/>
    <w:rsid w:val="001D0727"/>
    <w:rsid w:val="001D70CF"/>
    <w:rsid w:val="001E2BC4"/>
    <w:rsid w:val="001E3950"/>
    <w:rsid w:val="001E79C2"/>
    <w:rsid w:val="00201F12"/>
    <w:rsid w:val="00205F8C"/>
    <w:rsid w:val="0021574C"/>
    <w:rsid w:val="00215B7C"/>
    <w:rsid w:val="00216DEC"/>
    <w:rsid w:val="00247D4C"/>
    <w:rsid w:val="0025297F"/>
    <w:rsid w:val="00254A01"/>
    <w:rsid w:val="0026720D"/>
    <w:rsid w:val="00272A26"/>
    <w:rsid w:val="0027308C"/>
    <w:rsid w:val="002741BC"/>
    <w:rsid w:val="00280F66"/>
    <w:rsid w:val="002844DA"/>
    <w:rsid w:val="0028579B"/>
    <w:rsid w:val="002967AC"/>
    <w:rsid w:val="002977E0"/>
    <w:rsid w:val="002A6E3F"/>
    <w:rsid w:val="002B3113"/>
    <w:rsid w:val="002C545D"/>
    <w:rsid w:val="002C5498"/>
    <w:rsid w:val="002C5B5D"/>
    <w:rsid w:val="002C5E6C"/>
    <w:rsid w:val="002C635E"/>
    <w:rsid w:val="002C7C02"/>
    <w:rsid w:val="002D2B6D"/>
    <w:rsid w:val="002D3B8F"/>
    <w:rsid w:val="002D479F"/>
    <w:rsid w:val="002F5253"/>
    <w:rsid w:val="003113C8"/>
    <w:rsid w:val="0031384C"/>
    <w:rsid w:val="00330415"/>
    <w:rsid w:val="00343AB7"/>
    <w:rsid w:val="00347C2A"/>
    <w:rsid w:val="00352815"/>
    <w:rsid w:val="003660A5"/>
    <w:rsid w:val="00371144"/>
    <w:rsid w:val="0037581C"/>
    <w:rsid w:val="003779F2"/>
    <w:rsid w:val="00377A14"/>
    <w:rsid w:val="00380B6B"/>
    <w:rsid w:val="00384684"/>
    <w:rsid w:val="003955B7"/>
    <w:rsid w:val="003A25B2"/>
    <w:rsid w:val="003A25E8"/>
    <w:rsid w:val="003A50A3"/>
    <w:rsid w:val="003B01E4"/>
    <w:rsid w:val="003B1D3F"/>
    <w:rsid w:val="003B3BC4"/>
    <w:rsid w:val="003B7581"/>
    <w:rsid w:val="003B7E71"/>
    <w:rsid w:val="003D0FCE"/>
    <w:rsid w:val="003D2290"/>
    <w:rsid w:val="003D6AD3"/>
    <w:rsid w:val="003E1411"/>
    <w:rsid w:val="003F0E97"/>
    <w:rsid w:val="003F4A30"/>
    <w:rsid w:val="00402025"/>
    <w:rsid w:val="0040327F"/>
    <w:rsid w:val="004050B3"/>
    <w:rsid w:val="0040632B"/>
    <w:rsid w:val="00411C94"/>
    <w:rsid w:val="00411F84"/>
    <w:rsid w:val="00413CE8"/>
    <w:rsid w:val="00415AAE"/>
    <w:rsid w:val="004235D9"/>
    <w:rsid w:val="00433A2C"/>
    <w:rsid w:val="004340C9"/>
    <w:rsid w:val="00436A9C"/>
    <w:rsid w:val="00436B6F"/>
    <w:rsid w:val="004424DF"/>
    <w:rsid w:val="0044287C"/>
    <w:rsid w:val="004439AC"/>
    <w:rsid w:val="00462821"/>
    <w:rsid w:val="00467E86"/>
    <w:rsid w:val="0047666D"/>
    <w:rsid w:val="004832B9"/>
    <w:rsid w:val="004849C0"/>
    <w:rsid w:val="00485251"/>
    <w:rsid w:val="00487DBE"/>
    <w:rsid w:val="00491E26"/>
    <w:rsid w:val="004A2467"/>
    <w:rsid w:val="004A55E5"/>
    <w:rsid w:val="004A6228"/>
    <w:rsid w:val="004A7CB8"/>
    <w:rsid w:val="004B53F6"/>
    <w:rsid w:val="004C0938"/>
    <w:rsid w:val="004C3855"/>
    <w:rsid w:val="004C5035"/>
    <w:rsid w:val="004D3FCA"/>
    <w:rsid w:val="004E00A1"/>
    <w:rsid w:val="004E2A88"/>
    <w:rsid w:val="004E48D3"/>
    <w:rsid w:val="004E50A6"/>
    <w:rsid w:val="004E7241"/>
    <w:rsid w:val="004F7F2D"/>
    <w:rsid w:val="00504095"/>
    <w:rsid w:val="00510A86"/>
    <w:rsid w:val="00513F13"/>
    <w:rsid w:val="0052611E"/>
    <w:rsid w:val="00526B5F"/>
    <w:rsid w:val="00531F46"/>
    <w:rsid w:val="0053398C"/>
    <w:rsid w:val="00533C98"/>
    <w:rsid w:val="00535D75"/>
    <w:rsid w:val="00535D79"/>
    <w:rsid w:val="005414C1"/>
    <w:rsid w:val="005505D6"/>
    <w:rsid w:val="005512EE"/>
    <w:rsid w:val="00554F64"/>
    <w:rsid w:val="005654CD"/>
    <w:rsid w:val="005663E1"/>
    <w:rsid w:val="00566B4D"/>
    <w:rsid w:val="005721FC"/>
    <w:rsid w:val="00573AD9"/>
    <w:rsid w:val="00576257"/>
    <w:rsid w:val="00583960"/>
    <w:rsid w:val="00584DE7"/>
    <w:rsid w:val="00593618"/>
    <w:rsid w:val="005A270C"/>
    <w:rsid w:val="005B1FA8"/>
    <w:rsid w:val="005B3329"/>
    <w:rsid w:val="005C5257"/>
    <w:rsid w:val="005D36A4"/>
    <w:rsid w:val="005D5164"/>
    <w:rsid w:val="005D78DE"/>
    <w:rsid w:val="005E34FF"/>
    <w:rsid w:val="005F12C0"/>
    <w:rsid w:val="00600394"/>
    <w:rsid w:val="00602F63"/>
    <w:rsid w:val="00606205"/>
    <w:rsid w:val="00611FB3"/>
    <w:rsid w:val="00614D2F"/>
    <w:rsid w:val="00621790"/>
    <w:rsid w:val="00622071"/>
    <w:rsid w:val="0062253D"/>
    <w:rsid w:val="00631C5E"/>
    <w:rsid w:val="00634071"/>
    <w:rsid w:val="006355FF"/>
    <w:rsid w:val="006425C0"/>
    <w:rsid w:val="00646DB6"/>
    <w:rsid w:val="00663718"/>
    <w:rsid w:val="00665A22"/>
    <w:rsid w:val="00673A70"/>
    <w:rsid w:val="00681CC1"/>
    <w:rsid w:val="00685F73"/>
    <w:rsid w:val="0069288A"/>
    <w:rsid w:val="00693A91"/>
    <w:rsid w:val="00694DCF"/>
    <w:rsid w:val="006A3489"/>
    <w:rsid w:val="006B0135"/>
    <w:rsid w:val="006C359E"/>
    <w:rsid w:val="006C3CF2"/>
    <w:rsid w:val="006C5805"/>
    <w:rsid w:val="006C73CE"/>
    <w:rsid w:val="006D0981"/>
    <w:rsid w:val="006D1913"/>
    <w:rsid w:val="006D22C3"/>
    <w:rsid w:val="006E0F7A"/>
    <w:rsid w:val="006E2400"/>
    <w:rsid w:val="006E3125"/>
    <w:rsid w:val="006E65BC"/>
    <w:rsid w:val="006F11BF"/>
    <w:rsid w:val="006F55BD"/>
    <w:rsid w:val="00701B47"/>
    <w:rsid w:val="00712574"/>
    <w:rsid w:val="007213FB"/>
    <w:rsid w:val="007218D4"/>
    <w:rsid w:val="007307D5"/>
    <w:rsid w:val="0073376C"/>
    <w:rsid w:val="00733CF4"/>
    <w:rsid w:val="007340BA"/>
    <w:rsid w:val="00737EF5"/>
    <w:rsid w:val="00744225"/>
    <w:rsid w:val="00746A91"/>
    <w:rsid w:val="00747112"/>
    <w:rsid w:val="00751EDA"/>
    <w:rsid w:val="007605BE"/>
    <w:rsid w:val="007607CB"/>
    <w:rsid w:val="0076242E"/>
    <w:rsid w:val="00765D88"/>
    <w:rsid w:val="00767C8A"/>
    <w:rsid w:val="00771E14"/>
    <w:rsid w:val="0077297F"/>
    <w:rsid w:val="00773166"/>
    <w:rsid w:val="00775922"/>
    <w:rsid w:val="00775B3F"/>
    <w:rsid w:val="00782817"/>
    <w:rsid w:val="0078337F"/>
    <w:rsid w:val="00784558"/>
    <w:rsid w:val="0078795B"/>
    <w:rsid w:val="00787AAE"/>
    <w:rsid w:val="00795CA4"/>
    <w:rsid w:val="007A3069"/>
    <w:rsid w:val="007A6381"/>
    <w:rsid w:val="007A7108"/>
    <w:rsid w:val="007B47CE"/>
    <w:rsid w:val="007C3750"/>
    <w:rsid w:val="007C449B"/>
    <w:rsid w:val="007D1032"/>
    <w:rsid w:val="007D522A"/>
    <w:rsid w:val="007E2E4B"/>
    <w:rsid w:val="007F48C2"/>
    <w:rsid w:val="007F65A6"/>
    <w:rsid w:val="007F7757"/>
    <w:rsid w:val="00800C59"/>
    <w:rsid w:val="00804750"/>
    <w:rsid w:val="00804A51"/>
    <w:rsid w:val="00806FBF"/>
    <w:rsid w:val="00810F17"/>
    <w:rsid w:val="008113E5"/>
    <w:rsid w:val="008114FB"/>
    <w:rsid w:val="00813535"/>
    <w:rsid w:val="00816103"/>
    <w:rsid w:val="0082343B"/>
    <w:rsid w:val="0083155D"/>
    <w:rsid w:val="0083181D"/>
    <w:rsid w:val="00831AB6"/>
    <w:rsid w:val="008323A2"/>
    <w:rsid w:val="00841619"/>
    <w:rsid w:val="00842DEC"/>
    <w:rsid w:val="00845F1D"/>
    <w:rsid w:val="00856A37"/>
    <w:rsid w:val="008600E0"/>
    <w:rsid w:val="00861777"/>
    <w:rsid w:val="0086264C"/>
    <w:rsid w:val="00871252"/>
    <w:rsid w:val="00873142"/>
    <w:rsid w:val="008747B0"/>
    <w:rsid w:val="00880E2F"/>
    <w:rsid w:val="00892751"/>
    <w:rsid w:val="0089325A"/>
    <w:rsid w:val="00894A16"/>
    <w:rsid w:val="008A36F1"/>
    <w:rsid w:val="008A5EAD"/>
    <w:rsid w:val="008A6972"/>
    <w:rsid w:val="008B04B9"/>
    <w:rsid w:val="008B3FA4"/>
    <w:rsid w:val="008B5C72"/>
    <w:rsid w:val="008B6A72"/>
    <w:rsid w:val="008C04F8"/>
    <w:rsid w:val="008C34FB"/>
    <w:rsid w:val="008C53FD"/>
    <w:rsid w:val="008D0FBC"/>
    <w:rsid w:val="008F2E48"/>
    <w:rsid w:val="008F31F5"/>
    <w:rsid w:val="008F4559"/>
    <w:rsid w:val="008F64F6"/>
    <w:rsid w:val="009005CA"/>
    <w:rsid w:val="0090120C"/>
    <w:rsid w:val="00905BCD"/>
    <w:rsid w:val="009120DD"/>
    <w:rsid w:val="00912AE4"/>
    <w:rsid w:val="009141DF"/>
    <w:rsid w:val="00914C54"/>
    <w:rsid w:val="00915714"/>
    <w:rsid w:val="009254F8"/>
    <w:rsid w:val="00925797"/>
    <w:rsid w:val="00932B7B"/>
    <w:rsid w:val="009341FC"/>
    <w:rsid w:val="00935D12"/>
    <w:rsid w:val="0094019A"/>
    <w:rsid w:val="009444C8"/>
    <w:rsid w:val="009502ED"/>
    <w:rsid w:val="009541FD"/>
    <w:rsid w:val="00954220"/>
    <w:rsid w:val="00981FAB"/>
    <w:rsid w:val="009837C5"/>
    <w:rsid w:val="00984BCB"/>
    <w:rsid w:val="00990976"/>
    <w:rsid w:val="009A2893"/>
    <w:rsid w:val="009B1BF2"/>
    <w:rsid w:val="009B37DD"/>
    <w:rsid w:val="009C0E15"/>
    <w:rsid w:val="009C146E"/>
    <w:rsid w:val="009C5DC5"/>
    <w:rsid w:val="009D2325"/>
    <w:rsid w:val="009D47A9"/>
    <w:rsid w:val="009D513F"/>
    <w:rsid w:val="009D6B52"/>
    <w:rsid w:val="009D7A85"/>
    <w:rsid w:val="009E549F"/>
    <w:rsid w:val="009E73E1"/>
    <w:rsid w:val="009E75B7"/>
    <w:rsid w:val="009F73F3"/>
    <w:rsid w:val="00A00D15"/>
    <w:rsid w:val="00A12DFF"/>
    <w:rsid w:val="00A130A6"/>
    <w:rsid w:val="00A13538"/>
    <w:rsid w:val="00A1367F"/>
    <w:rsid w:val="00A17A18"/>
    <w:rsid w:val="00A20259"/>
    <w:rsid w:val="00A219C9"/>
    <w:rsid w:val="00A24572"/>
    <w:rsid w:val="00A356D5"/>
    <w:rsid w:val="00A40312"/>
    <w:rsid w:val="00A40A5A"/>
    <w:rsid w:val="00A40A9A"/>
    <w:rsid w:val="00A44FC5"/>
    <w:rsid w:val="00A51BF3"/>
    <w:rsid w:val="00A55D80"/>
    <w:rsid w:val="00A570AD"/>
    <w:rsid w:val="00A6035D"/>
    <w:rsid w:val="00A65009"/>
    <w:rsid w:val="00A70278"/>
    <w:rsid w:val="00A7505C"/>
    <w:rsid w:val="00A777F1"/>
    <w:rsid w:val="00A818C5"/>
    <w:rsid w:val="00A87742"/>
    <w:rsid w:val="00A904E3"/>
    <w:rsid w:val="00A93165"/>
    <w:rsid w:val="00A94D32"/>
    <w:rsid w:val="00AA5421"/>
    <w:rsid w:val="00AB760D"/>
    <w:rsid w:val="00AC09D7"/>
    <w:rsid w:val="00AC450A"/>
    <w:rsid w:val="00AD1648"/>
    <w:rsid w:val="00AD5064"/>
    <w:rsid w:val="00AE02FC"/>
    <w:rsid w:val="00AE43CE"/>
    <w:rsid w:val="00AE4D41"/>
    <w:rsid w:val="00AE7981"/>
    <w:rsid w:val="00B035CE"/>
    <w:rsid w:val="00B037DF"/>
    <w:rsid w:val="00B1330E"/>
    <w:rsid w:val="00B15E47"/>
    <w:rsid w:val="00B25665"/>
    <w:rsid w:val="00B36999"/>
    <w:rsid w:val="00B40D20"/>
    <w:rsid w:val="00B4120E"/>
    <w:rsid w:val="00B418BB"/>
    <w:rsid w:val="00B51A10"/>
    <w:rsid w:val="00B53012"/>
    <w:rsid w:val="00B53C58"/>
    <w:rsid w:val="00B555F5"/>
    <w:rsid w:val="00B56925"/>
    <w:rsid w:val="00B70D47"/>
    <w:rsid w:val="00B84FAA"/>
    <w:rsid w:val="00B85BA1"/>
    <w:rsid w:val="00B8766D"/>
    <w:rsid w:val="00BA2867"/>
    <w:rsid w:val="00BA6709"/>
    <w:rsid w:val="00BA7DA0"/>
    <w:rsid w:val="00BC411D"/>
    <w:rsid w:val="00BD0253"/>
    <w:rsid w:val="00BD16AF"/>
    <w:rsid w:val="00BD7589"/>
    <w:rsid w:val="00BE2BBA"/>
    <w:rsid w:val="00BE5E75"/>
    <w:rsid w:val="00BF29B5"/>
    <w:rsid w:val="00BF41A5"/>
    <w:rsid w:val="00BF7131"/>
    <w:rsid w:val="00C01625"/>
    <w:rsid w:val="00C054C8"/>
    <w:rsid w:val="00C07A22"/>
    <w:rsid w:val="00C12638"/>
    <w:rsid w:val="00C15989"/>
    <w:rsid w:val="00C16AA7"/>
    <w:rsid w:val="00C17730"/>
    <w:rsid w:val="00C212E6"/>
    <w:rsid w:val="00C33BE0"/>
    <w:rsid w:val="00C3516A"/>
    <w:rsid w:val="00C41ADC"/>
    <w:rsid w:val="00C41D56"/>
    <w:rsid w:val="00C62BF1"/>
    <w:rsid w:val="00C663A5"/>
    <w:rsid w:val="00C70CCB"/>
    <w:rsid w:val="00C715E9"/>
    <w:rsid w:val="00C72CDB"/>
    <w:rsid w:val="00C7480E"/>
    <w:rsid w:val="00C7689E"/>
    <w:rsid w:val="00C83D50"/>
    <w:rsid w:val="00C92CD6"/>
    <w:rsid w:val="00C936A6"/>
    <w:rsid w:val="00CA20F5"/>
    <w:rsid w:val="00CC0BD3"/>
    <w:rsid w:val="00CC24DE"/>
    <w:rsid w:val="00CC64A9"/>
    <w:rsid w:val="00CD56FE"/>
    <w:rsid w:val="00CE1D6F"/>
    <w:rsid w:val="00CE2672"/>
    <w:rsid w:val="00CE2EE6"/>
    <w:rsid w:val="00CF171E"/>
    <w:rsid w:val="00CF525A"/>
    <w:rsid w:val="00CF6AFD"/>
    <w:rsid w:val="00CF7F99"/>
    <w:rsid w:val="00D10F1D"/>
    <w:rsid w:val="00D12F86"/>
    <w:rsid w:val="00D173B5"/>
    <w:rsid w:val="00D276B8"/>
    <w:rsid w:val="00D337F3"/>
    <w:rsid w:val="00D46A33"/>
    <w:rsid w:val="00D47632"/>
    <w:rsid w:val="00D51FED"/>
    <w:rsid w:val="00D53199"/>
    <w:rsid w:val="00D60C25"/>
    <w:rsid w:val="00D7044E"/>
    <w:rsid w:val="00D725CC"/>
    <w:rsid w:val="00D82A2F"/>
    <w:rsid w:val="00D9033B"/>
    <w:rsid w:val="00DA2D4B"/>
    <w:rsid w:val="00DA3399"/>
    <w:rsid w:val="00DB4438"/>
    <w:rsid w:val="00DC303D"/>
    <w:rsid w:val="00DC533B"/>
    <w:rsid w:val="00DC6B00"/>
    <w:rsid w:val="00DC6E96"/>
    <w:rsid w:val="00DD21B4"/>
    <w:rsid w:val="00DE60C5"/>
    <w:rsid w:val="00DE6E63"/>
    <w:rsid w:val="00DF39F4"/>
    <w:rsid w:val="00E139ED"/>
    <w:rsid w:val="00E2063C"/>
    <w:rsid w:val="00E21394"/>
    <w:rsid w:val="00E32008"/>
    <w:rsid w:val="00E345A2"/>
    <w:rsid w:val="00E40CBF"/>
    <w:rsid w:val="00E4646D"/>
    <w:rsid w:val="00E479EE"/>
    <w:rsid w:val="00E52971"/>
    <w:rsid w:val="00E53472"/>
    <w:rsid w:val="00E53A40"/>
    <w:rsid w:val="00E71389"/>
    <w:rsid w:val="00E73392"/>
    <w:rsid w:val="00E75E3F"/>
    <w:rsid w:val="00E76ABE"/>
    <w:rsid w:val="00E801B9"/>
    <w:rsid w:val="00E85399"/>
    <w:rsid w:val="00E8665B"/>
    <w:rsid w:val="00E93514"/>
    <w:rsid w:val="00E97DF5"/>
    <w:rsid w:val="00EA47A5"/>
    <w:rsid w:val="00EB1FF2"/>
    <w:rsid w:val="00EB2B87"/>
    <w:rsid w:val="00EB3AEC"/>
    <w:rsid w:val="00EC5D54"/>
    <w:rsid w:val="00EC7DF9"/>
    <w:rsid w:val="00EC7F5F"/>
    <w:rsid w:val="00ED01DC"/>
    <w:rsid w:val="00ED23BC"/>
    <w:rsid w:val="00ED6EB1"/>
    <w:rsid w:val="00EE0108"/>
    <w:rsid w:val="00EE3A31"/>
    <w:rsid w:val="00EF43E6"/>
    <w:rsid w:val="00EF4743"/>
    <w:rsid w:val="00F03D34"/>
    <w:rsid w:val="00F04942"/>
    <w:rsid w:val="00F05849"/>
    <w:rsid w:val="00F05BBF"/>
    <w:rsid w:val="00F12D90"/>
    <w:rsid w:val="00F16562"/>
    <w:rsid w:val="00F22699"/>
    <w:rsid w:val="00F25C9E"/>
    <w:rsid w:val="00F30FAD"/>
    <w:rsid w:val="00F33A99"/>
    <w:rsid w:val="00F3475D"/>
    <w:rsid w:val="00F36668"/>
    <w:rsid w:val="00F41E24"/>
    <w:rsid w:val="00F506FC"/>
    <w:rsid w:val="00F7061B"/>
    <w:rsid w:val="00F81432"/>
    <w:rsid w:val="00F836BF"/>
    <w:rsid w:val="00F84C0E"/>
    <w:rsid w:val="00F862AE"/>
    <w:rsid w:val="00F92914"/>
    <w:rsid w:val="00F92E25"/>
    <w:rsid w:val="00F943D2"/>
    <w:rsid w:val="00F9498B"/>
    <w:rsid w:val="00F95707"/>
    <w:rsid w:val="00FA08F6"/>
    <w:rsid w:val="00FA379E"/>
    <w:rsid w:val="00FA7ECF"/>
    <w:rsid w:val="00FB02FA"/>
    <w:rsid w:val="00FB1044"/>
    <w:rsid w:val="00FB1E19"/>
    <w:rsid w:val="00FC19A2"/>
    <w:rsid w:val="00FC2385"/>
    <w:rsid w:val="00FC63E7"/>
    <w:rsid w:val="00FD0F8E"/>
    <w:rsid w:val="00FD2B12"/>
    <w:rsid w:val="00FE18B9"/>
    <w:rsid w:val="00FE57B8"/>
    <w:rsid w:val="00FF13AD"/>
    <w:rsid w:val="00FF15A4"/>
    <w:rsid w:val="03716744"/>
    <w:rsid w:val="069B0266"/>
    <w:rsid w:val="09491AE1"/>
    <w:rsid w:val="0C86159B"/>
    <w:rsid w:val="1B6B6A0B"/>
    <w:rsid w:val="2E6E173D"/>
    <w:rsid w:val="3A2937B4"/>
    <w:rsid w:val="43F5418D"/>
    <w:rsid w:val="48222185"/>
    <w:rsid w:val="48437B6A"/>
    <w:rsid w:val="5A1F60EE"/>
    <w:rsid w:val="5A687F31"/>
    <w:rsid w:val="5EB016E9"/>
    <w:rsid w:val="78BA6E21"/>
    <w:rsid w:val="7CDA6E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27A51156"/>
  <w15:docId w15:val="{D8FB9559-FB55-44E0-8094-4A9971B1B7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E1411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240" w:after="0"/>
      <w:outlineLvl w:val="0"/>
    </w:pPr>
    <w:rPr>
      <w:rFonts w:eastAsiaTheme="majorEastAsia" w:cstheme="majorBidi"/>
      <w:b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pPr>
      <w:keepNext/>
      <w:keepLines/>
      <w:spacing w:before="120" w:after="0"/>
      <w:outlineLvl w:val="1"/>
    </w:pPr>
    <w:rPr>
      <w:rFonts w:eastAsiaTheme="majorEastAsia" w:cstheme="majorBidi"/>
      <w:b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pPr>
      <w:keepNext/>
      <w:keepLines/>
      <w:spacing w:before="120" w:after="0"/>
      <w:outlineLvl w:val="2"/>
    </w:pPr>
    <w:rPr>
      <w:rFonts w:eastAsiaTheme="majorEastAsia" w:cstheme="majorBidi"/>
      <w:b/>
      <w:i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pPr>
      <w:keepNext/>
      <w:keepLines/>
      <w:spacing w:before="120" w:after="0"/>
      <w:outlineLvl w:val="3"/>
    </w:pPr>
    <w:rPr>
      <w:rFonts w:eastAsiaTheme="majorEastAsia" w:cstheme="majorBidi"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basedOn w:val="DefaultParagraphFont"/>
    <w:uiPriority w:val="20"/>
    <w:qFormat/>
    <w:rPr>
      <w:i/>
      <w:iCs/>
    </w:rPr>
  </w:style>
  <w:style w:type="paragraph" w:styleId="NormalWeb">
    <w:name w:val="Normal (Web)"/>
    <w:aliases w:val="Normal (Web) Char"/>
    <w:basedOn w:val="Normal"/>
    <w:uiPriority w:val="99"/>
    <w:unhideWhenUsed/>
    <w:qFormat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customStyle="1" w:styleId="Heading1Char">
    <w:name w:val="Heading 1 Char"/>
    <w:basedOn w:val="DefaultParagraphFont"/>
    <w:link w:val="Heading1"/>
    <w:uiPriority w:val="9"/>
    <w:qFormat/>
    <w:rPr>
      <w:rFonts w:ascii="Times New Roman" w:eastAsiaTheme="majorEastAsia" w:hAnsi="Times New Roman" w:cstheme="majorBidi"/>
      <w:b/>
      <w:sz w:val="2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qFormat/>
    <w:rPr>
      <w:rFonts w:ascii="Times New Roman" w:eastAsiaTheme="majorEastAsia" w:hAnsi="Times New Roman" w:cstheme="majorBidi"/>
      <w:b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qFormat/>
    <w:rPr>
      <w:rFonts w:ascii="Times New Roman" w:eastAsiaTheme="majorEastAsia" w:hAnsi="Times New Roman" w:cstheme="majorBidi"/>
      <w:b/>
      <w:i/>
      <w:sz w:val="26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qFormat/>
    <w:rPr>
      <w:rFonts w:ascii="Times New Roman" w:eastAsiaTheme="majorEastAsia" w:hAnsi="Times New Roman" w:cstheme="majorBidi"/>
      <w:i/>
      <w:iCs/>
      <w:sz w:val="26"/>
    </w:rPr>
  </w:style>
  <w:style w:type="paragraph" w:styleId="ListParagraph">
    <w:name w:val="List Paragraph"/>
    <w:basedOn w:val="Normal"/>
    <w:uiPriority w:val="34"/>
    <w:qFormat/>
    <w:rsid w:val="00B1330E"/>
    <w:pPr>
      <w:ind w:left="720"/>
      <w:contextualSpacing/>
    </w:pPr>
  </w:style>
  <w:style w:type="table" w:styleId="TableGrid">
    <w:name w:val="Table Grid"/>
    <w:basedOn w:val="TableNormal"/>
    <w:uiPriority w:val="39"/>
    <w:qFormat/>
    <w:rsid w:val="00504095"/>
    <w:rPr>
      <w:rFonts w:eastAsiaTheme="minorHAns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01">
    <w:name w:val="fontstyle01"/>
    <w:basedOn w:val="DefaultParagraphFont"/>
    <w:rsid w:val="00504095"/>
    <w:rPr>
      <w:rFonts w:ascii="Times New Roman" w:hAnsi="Times New Roman" w:cs="Times New Roman" w:hint="default"/>
      <w:b/>
      <w:bCs/>
      <w:color w:val="000000"/>
      <w:sz w:val="26"/>
      <w:szCs w:val="26"/>
    </w:rPr>
  </w:style>
  <w:style w:type="paragraph" w:customStyle="1" w:styleId="text-center">
    <w:name w:val="text-center"/>
    <w:basedOn w:val="Normal"/>
    <w:rsid w:val="0050409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21">
    <w:name w:val="fontstyle21"/>
    <w:basedOn w:val="DefaultParagraphFont"/>
    <w:rsid w:val="00871252"/>
    <w:rPr>
      <w:rFonts w:ascii="Times New Roman Italic" w:hAnsi="Times New Roman Italic" w:hint="default"/>
      <w:b w:val="0"/>
      <w:bCs w:val="0"/>
      <w:i/>
      <w:iCs/>
      <w:color w:val="000000"/>
      <w:sz w:val="28"/>
      <w:szCs w:val="28"/>
    </w:rPr>
  </w:style>
  <w:style w:type="character" w:customStyle="1" w:styleId="apple-converted-space">
    <w:name w:val="apple-converted-space"/>
    <w:rsid w:val="00ED23BC"/>
  </w:style>
  <w:style w:type="character" w:styleId="Strong">
    <w:name w:val="Strong"/>
    <w:basedOn w:val="DefaultParagraphFont"/>
    <w:uiPriority w:val="22"/>
    <w:qFormat/>
    <w:rsid w:val="00ED23BC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6F11B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82A2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2A2F"/>
    <w:rPr>
      <w:rFonts w:ascii="Tahoma" w:eastAsiaTheme="minorHAns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9258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83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776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787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84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868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47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467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072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73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385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400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039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998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836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632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980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174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59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09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1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4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790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218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500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4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970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790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233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386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710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851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045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467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theme" Target="theme/theme1.xml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6" Type="http://schemas.openxmlformats.org/officeDocument/2006/relationships/image" Target="media/image5.png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oleObject" Target="embeddings/oleObject47.bin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7.bin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13" Type="http://schemas.openxmlformats.org/officeDocument/2006/relationships/oleObject" Target="embeddings/oleObject55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48.bin"/><Relationship Id="rId108" Type="http://schemas.openxmlformats.org/officeDocument/2006/relationships/oleObject" Target="embeddings/oleObject51.bin"/><Relationship Id="rId116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11" Type="http://schemas.openxmlformats.org/officeDocument/2006/relationships/oleObject" Target="embeddings/oleObject5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6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102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1</TotalTime>
  <Pages>6</Pages>
  <Words>1646</Words>
  <Characters>9385</Characters>
  <Application>Microsoft Office Word</Application>
  <DocSecurity>0</DocSecurity>
  <Lines>78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utoBVT</cp:lastModifiedBy>
  <cp:revision>158</cp:revision>
  <cp:lastPrinted>2025-04-16T07:21:00Z</cp:lastPrinted>
  <dcterms:created xsi:type="dcterms:W3CDTF">2023-11-07T04:23:00Z</dcterms:created>
  <dcterms:modified xsi:type="dcterms:W3CDTF">2025-04-24T03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266</vt:lpwstr>
  </property>
  <property fmtid="{D5CDD505-2E9C-101B-9397-08002B2CF9AE}" pid="3" name="ICV">
    <vt:lpwstr>75E212771F36442D9FE944C7575EBA1A_12</vt:lpwstr>
  </property>
</Properties>
</file>